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7D804CA6" w:rsidR="003062F9" w:rsidRPr="00A540E7" w:rsidRDefault="00D76319" w:rsidP="00417FFE">
      <w:pPr>
        <w:spacing w:after="200"/>
        <w:jc w:val="center"/>
        <w:rPr>
          <w:b/>
          <w:bCs/>
          <w:caps/>
          <w:szCs w:val="24"/>
        </w:rPr>
      </w:pPr>
      <w:r>
        <w:rPr>
          <w:b/>
          <w:bCs/>
          <w:caps/>
          <w:szCs w:val="24"/>
        </w:rPr>
        <w:t xml:space="preserve">SPEECH Segmentation </w:t>
      </w:r>
      <w:bookmarkStart w:id="0" w:name="_Ref177475712"/>
      <w:bookmarkStart w:id="1" w:name="_Ref177522205"/>
      <w:bookmarkStart w:id="2" w:name="_Ref177522226"/>
      <w:bookmarkStart w:id="3" w:name="_Ref178514998"/>
      <w:bookmarkStart w:id="4" w:name="_Ref178516225"/>
      <w:bookmarkStart w:id="5" w:name="_Ref178519551"/>
      <w:bookmarkStart w:id="6" w:name="_Ref178520874"/>
      <w:bookmarkStart w:id="7" w:name="_Ref178681405"/>
      <w:bookmarkStart w:id="8" w:name="_Ref178681568"/>
      <w:bookmarkStart w:id="9" w:name="_Ref178681586"/>
      <w:bookmarkEnd w:id="0"/>
      <w:bookmarkEnd w:id="1"/>
      <w:bookmarkEnd w:id="2"/>
      <w:bookmarkEnd w:id="3"/>
      <w:bookmarkEnd w:id="4"/>
      <w:bookmarkEnd w:id="5"/>
      <w:bookmarkEnd w:id="6"/>
      <w:bookmarkEnd w:id="7"/>
      <w:bookmarkEnd w:id="8"/>
      <w:bookmarkEnd w:id="9"/>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mir Hossein</w:t>
      </w:r>
      <w:r w:rsidR="00281B97">
        <w:rPr>
          <w:i/>
        </w:rPr>
        <w:t xml:space="preserve"> Harati</w:t>
      </w:r>
      <w:r w:rsidR="00C80310">
        <w:rPr>
          <w:i/>
        </w:rPr>
        <w:t xml:space="preserve"> Nejad </w:t>
      </w:r>
      <w:r w:rsidR="00F17416">
        <w:rPr>
          <w:i/>
        </w:rPr>
        <w:t>Torbati and</w:t>
      </w:r>
      <w:r w:rsidR="00281B97">
        <w:rPr>
          <w:i/>
        </w:rPr>
        <w:t xml:space="preserve"> J</w:t>
      </w:r>
      <w:r w:rsidR="003A5506">
        <w:rPr>
          <w:i/>
        </w:rPr>
        <w:t>o</w:t>
      </w:r>
      <w:r w:rsidR="00645DA9">
        <w:rPr>
          <w:i/>
        </w:rPr>
        <w:t xml:space="preserve">seph </w:t>
      </w:r>
      <w:r w:rsidR="00281B97">
        <w:rPr>
          <w:i/>
        </w:rPr>
        <w:t>Picone</w:t>
      </w:r>
      <w:r w:rsidR="00281B97">
        <w:rPr>
          <w:i/>
        </w:rPr>
        <w:tab/>
        <w:t>M</w:t>
      </w:r>
      <w:r w:rsidR="003A5506">
        <w:rPr>
          <w:i/>
        </w:rPr>
        <w:t>arc</w:t>
      </w:r>
      <w:r w:rsidR="00281B97">
        <w:rPr>
          <w:i/>
        </w:rPr>
        <w:t xml:space="preserve"> Sobel</w:t>
      </w:r>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5B293C4E"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 xml:space="preserve">unbounded number of states are used to segment the utterance. </w:t>
      </w:r>
      <w:r w:rsidR="00417FFE">
        <w:rPr>
          <w:i w:val="0"/>
          <w:iCs/>
        </w:rPr>
        <w:t xml:space="preserve">A </w:t>
      </w:r>
      <w:r w:rsidR="00AB1505">
        <w:rPr>
          <w:i w:val="0"/>
          <w:iCs/>
        </w:rPr>
        <w:t>75</w:t>
      </w:r>
      <w:r w:rsidR="002933F3">
        <w:rPr>
          <w:i w:val="0"/>
          <w:iCs/>
        </w:rPr>
        <w:t>% relative</w:t>
      </w:r>
      <w:r w:rsidR="00417FFE">
        <w:rPr>
          <w:i w:val="0"/>
          <w:iCs/>
        </w:rPr>
        <w:t xml:space="preserve"> improvement in finding boundaries compared </w:t>
      </w:r>
      <w:r w:rsidR="002933F3">
        <w:rPr>
          <w:i w:val="0"/>
          <w:iCs/>
        </w:rPr>
        <w:t>to manually segmented data</w:t>
      </w:r>
      <w:r w:rsidR="00417FFE">
        <w:rPr>
          <w:i w:val="0"/>
          <w:iCs/>
        </w:rPr>
        <w:t xml:space="preserve"> is demonstrated on </w:t>
      </w:r>
      <w:r w:rsidR="00D50906">
        <w:rPr>
          <w:i w:val="0"/>
          <w:iCs/>
        </w:rPr>
        <w:t xml:space="preserve">the </w:t>
      </w:r>
      <w:r w:rsidR="00417FFE">
        <w:rPr>
          <w:i w:val="0"/>
          <w:iCs/>
        </w:rPr>
        <w:t>TIMIT</w:t>
      </w:r>
      <w:r w:rsidR="00D50906">
        <w:rPr>
          <w:i w:val="0"/>
          <w:iCs/>
        </w:rPr>
        <w:t xml:space="preserve"> Corpus</w:t>
      </w:r>
      <w:r w:rsidR="00417FFE">
        <w:rPr>
          <w:i w:val="0"/>
          <w:iCs/>
        </w:rPr>
        <w:t>.</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Dirichlet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r w:rsidR="00C517B3" w:rsidRPr="00A26C91">
        <w:t>Introduction</w:t>
      </w:r>
    </w:p>
    <w:p w14:paraId="582DC4C8" w14:textId="6EC11120"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fldSimple w:instr=" REF _Ref335762965 \n ">
        <w:r w:rsidR="00D3236A">
          <w:t>[1]</w:t>
        </w:r>
      </w:fldSimple>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FBADA7A"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DD6B19" w:rsidRDefault="00DD6B19" w:rsidP="00D9568C">
                            <w:pPr>
                              <w:keepNext/>
                              <w:ind w:left="-180"/>
                              <w:jc w:val="center"/>
                            </w:pPr>
                            <w:r>
                              <w:rPr>
                                <w:noProof/>
                              </w:rPr>
                              <w:drawing>
                                <wp:inline distT="0" distB="0" distL="0" distR="0" wp14:anchorId="2B9F0CDE" wp14:editId="69B95A53">
                                  <wp:extent cx="2549102" cy="1345286"/>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DD6B19" w:rsidRDefault="00DD6B19" w:rsidP="000537EF">
                            <w:pPr>
                              <w:pStyle w:val="Caption"/>
                            </w:pPr>
                            <w:bookmarkStart w:id="10" w:name="_Ref331776117"/>
                            <w:proofErr w:type="gramStart"/>
                            <w:r w:rsidRPr="00BC4CA7">
                              <w:rPr>
                                <w:b w:val="0"/>
                                <w:bCs w:val="0"/>
                                <w:sz w:val="18"/>
                                <w:szCs w:val="18"/>
                              </w:rPr>
                              <w:t>Figure</w:t>
                            </w:r>
                            <w:r>
                              <w:rPr>
                                <w:b w:val="0"/>
                                <w:bCs w:val="0"/>
                                <w:sz w:val="18"/>
                                <w:szCs w:val="18"/>
                              </w:rPr>
                              <w:t> </w:t>
                            </w:r>
                            <w:proofErr w:type="gramEnd"/>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D3236A">
                              <w:rPr>
                                <w:b w:val="0"/>
                                <w:bCs w:val="0"/>
                                <w:noProof/>
                                <w:sz w:val="18"/>
                                <w:szCs w:val="18"/>
                              </w:rPr>
                              <w:t>1</w:t>
                            </w:r>
                            <w:r w:rsidRPr="00BC4CA7">
                              <w:rPr>
                                <w:sz w:val="18"/>
                                <w:szCs w:val="18"/>
                              </w:rPr>
                              <w:fldChar w:fldCharType="end"/>
                            </w:r>
                            <w:bookmarkEnd w:id="10"/>
                            <w:proofErr w:type="gramStart"/>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" filled="f" stroked="f">
                <v:textbox inset="0,0,0,0">
                  <w:txbxContent>
                    <w:p w14:paraId="47AE2D2B" w14:textId="1B803909" w:rsidR="00DD6B19" w:rsidRDefault="00DD6B19" w:rsidP="00D9568C">
                      <w:pPr>
                        <w:keepNext/>
                        <w:ind w:left="-180"/>
                        <w:jc w:val="center"/>
                      </w:pPr>
                      <w:r>
                        <w:rPr>
                          <w:noProof/>
                        </w:rPr>
                        <w:drawing>
                          <wp:inline distT="0" distB="0" distL="0" distR="0" wp14:anchorId="2B9F0CDE" wp14:editId="69B95A53">
                            <wp:extent cx="2549102" cy="1345286"/>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DD6B19" w:rsidRDefault="00DD6B19" w:rsidP="000537EF">
                      <w:pPr>
                        <w:pStyle w:val="Caption"/>
                      </w:pPr>
                      <w:bookmarkStart w:id="11" w:name="_Ref331776117"/>
                      <w:proofErr w:type="gramStart"/>
                      <w:r w:rsidRPr="00BC4CA7">
                        <w:rPr>
                          <w:b w:val="0"/>
                          <w:bCs w:val="0"/>
                          <w:sz w:val="18"/>
                          <w:szCs w:val="18"/>
                        </w:rPr>
                        <w:t>Figure</w:t>
                      </w:r>
                      <w:r>
                        <w:rPr>
                          <w:b w:val="0"/>
                          <w:bCs w:val="0"/>
                          <w:sz w:val="18"/>
                          <w:szCs w:val="18"/>
                        </w:rPr>
                        <w:t> </w:t>
                      </w:r>
                      <w:proofErr w:type="gramEnd"/>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D3236A">
                        <w:rPr>
                          <w:b w:val="0"/>
                          <w:bCs w:val="0"/>
                          <w:noProof/>
                          <w:sz w:val="18"/>
                          <w:szCs w:val="18"/>
                        </w:rPr>
                        <w:t>1</w:t>
                      </w:r>
                      <w:r w:rsidRPr="00BC4CA7">
                        <w:rPr>
                          <w:sz w:val="18"/>
                          <w:szCs w:val="18"/>
                        </w:rPr>
                        <w:fldChar w:fldCharType="end"/>
                      </w:r>
                      <w:bookmarkEnd w:id="11"/>
                      <w:proofErr w:type="gramStart"/>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DD6B19" w:rsidRPr="00F43A13" w:rsidRDefault="00DD6B19">
                            <w:pPr>
                              <w:rPr>
                                <w:rFonts w:eastAsia="Calibri" w:cs="Arial"/>
                                <w:sz w:val="18"/>
                                <w:szCs w:val="18"/>
                              </w:rPr>
                            </w:pPr>
                            <w:r w:rsidRPr="00F43A13">
                              <w:rPr>
                                <w:rFonts w:eastAsia="Calibri" w:cs="Arial"/>
                                <w:sz w:val="18"/>
                                <w:szCs w:val="18"/>
                              </w:rPr>
                              <w:t>___________________</w:t>
                            </w:r>
                          </w:p>
                          <w:p w14:paraId="746D9770" w14:textId="4C615CF1" w:rsidR="00F43A13" w:rsidRPr="00F43A13" w:rsidRDefault="00DD6B19" w:rsidP="00F43A13">
                            <w:pPr>
                              <w:pStyle w:val="ListParagraph"/>
                              <w:numPr>
                                <w:ilvl w:val="0"/>
                                <w:numId w:val="56"/>
                              </w:numPr>
                              <w:spacing w:before="120" w:after="0" w:line="240" w:lineRule="auto"/>
                              <w:ind w:left="187" w:hanging="187"/>
                              <w:jc w:val="left"/>
                            </w:pPr>
                            <w:r w:rsidRPr="00F43A13">
                              <w:t xml:space="preserve">This </w:t>
                            </w:r>
                            <w:r w:rsidR="00F43A13" w:rsidRPr="00F43A13">
                              <w:t xml:space="preserve">research was supported in part </w:t>
                            </w:r>
                            <w:r w:rsidRPr="00F43A13">
                              <w:t xml:space="preserve">by </w:t>
                            </w:r>
                            <w:r w:rsidR="00F43A13" w:rsidRPr="00F43A13">
                              <w:t xml:space="preserve">the </w:t>
                            </w:r>
                            <w:r w:rsidRPr="00F43A13">
                              <w:t xml:space="preserve">National Science Foundation </w:t>
                            </w:r>
                            <w:r w:rsidR="00F43A13" w:rsidRPr="00F43A13">
                              <w:t>through Major Research Instrumentation G</w:t>
                            </w:r>
                            <w:r w:rsidRPr="00F43A13">
                              <w:t>rant</w:t>
                            </w:r>
                            <w:r w:rsidR="00F43A13" w:rsidRPr="00F43A13">
                              <w:t xml:space="preserve"> No. </w:t>
                            </w:r>
                            <w:r w:rsidRPr="00F43A13">
                              <w:t>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" filled="f" stroked="f">
                <v:textbox inset="0,0,0,0">
                  <w:txbxContent>
                    <w:p w14:paraId="7CA12BF3" w14:textId="6164B216" w:rsidR="00DD6B19" w:rsidRPr="00F43A13" w:rsidRDefault="00DD6B19">
                      <w:pPr>
                        <w:rPr>
                          <w:rFonts w:eastAsia="Calibri" w:cs="Arial"/>
                          <w:sz w:val="18"/>
                          <w:szCs w:val="18"/>
                        </w:rPr>
                      </w:pPr>
                      <w:r w:rsidRPr="00F43A13">
                        <w:rPr>
                          <w:rFonts w:eastAsia="Calibri" w:cs="Arial"/>
                          <w:sz w:val="18"/>
                          <w:szCs w:val="18"/>
                        </w:rPr>
                        <w:t>___________________</w:t>
                      </w:r>
                    </w:p>
                    <w:p w14:paraId="746D9770" w14:textId="4C615CF1" w:rsidR="00F43A13" w:rsidRPr="00F43A13" w:rsidRDefault="00DD6B19" w:rsidP="00F43A13">
                      <w:pPr>
                        <w:pStyle w:val="ListParagraph"/>
                        <w:numPr>
                          <w:ilvl w:val="0"/>
                          <w:numId w:val="56"/>
                        </w:numPr>
                        <w:spacing w:before="120" w:after="0" w:line="240" w:lineRule="auto"/>
                        <w:ind w:left="187" w:hanging="187"/>
                        <w:jc w:val="left"/>
                      </w:pPr>
                      <w:r w:rsidRPr="00F43A13">
                        <w:t xml:space="preserve">This </w:t>
                      </w:r>
                      <w:r w:rsidR="00F43A13" w:rsidRPr="00F43A13">
                        <w:t xml:space="preserve">research was supported in part </w:t>
                      </w:r>
                      <w:r w:rsidRPr="00F43A13">
                        <w:t xml:space="preserve">by </w:t>
                      </w:r>
                      <w:r w:rsidR="00F43A13" w:rsidRPr="00F43A13">
                        <w:t xml:space="preserve">the </w:t>
                      </w:r>
                      <w:r w:rsidRPr="00F43A13">
                        <w:t xml:space="preserve">National Science Foundation </w:t>
                      </w:r>
                      <w:r w:rsidR="00F43A13" w:rsidRPr="00F43A13">
                        <w:t>through Major Research Instrumentation G</w:t>
                      </w:r>
                      <w:r w:rsidRPr="00F43A13">
                        <w:t>rant</w:t>
                      </w:r>
                      <w:r w:rsidR="00F43A13" w:rsidRPr="00F43A13">
                        <w:t xml:space="preserve"> No. </w:t>
                      </w:r>
                      <w:r w:rsidRPr="00F43A13">
                        <w:t>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fldSimple w:instr=" REF _Ref211944655 \n ">
        <w:r w:rsidR="00D3236A">
          <w:t>[2]</w:t>
        </w:r>
      </w:fldSimple>
      <w:r w:rsidR="004E3246">
        <w:t>-</w:t>
      </w:r>
      <w:r w:rsidR="007C2809">
        <w:fldChar w:fldCharType="begin"/>
      </w:r>
      <w:r w:rsidR="007C2809">
        <w:instrText xml:space="preserve"> REF _Ref339572134 \r \h </w:instrText>
      </w:r>
      <w:r w:rsidR="007C2809">
        <w:fldChar w:fldCharType="separate"/>
      </w:r>
      <w:r w:rsidR="00D3236A">
        <w:t>[4]</w:t>
      </w:r>
      <w:r w:rsidR="007C2809">
        <w:fldChar w:fldCharType="end"/>
      </w:r>
      <w:r w:rsidR="004E3246">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automatically discover pronunciation lexicons. </w:t>
      </w:r>
    </w:p>
    <w:p w14:paraId="0870801C" w14:textId="51CA6668" w:rsidR="00AD1A1B" w:rsidRDefault="00CA25D2">
      <w:pPr>
        <w:ind w:firstLine="360"/>
      </w:pPr>
      <w:r>
        <w:lastRenderedPageBreak/>
        <w:t xml:space="preserve">In this paper, we propose the use of </w:t>
      </w:r>
      <w:r w:rsidR="00AD1A1B">
        <w:t xml:space="preserve">nonparametric Bayesian </w:t>
      </w:r>
      <w:r>
        <w:t>methods for segmentation</w:t>
      </w:r>
      <w:r w:rsidR="00F43A13">
        <w:t xml:space="preserve">. </w:t>
      </w:r>
      <w:r w:rsidR="00571071">
        <w:t xml:space="preserve">In </w:t>
      </w:r>
      <w:r w:rsidR="0011180E">
        <w:t xml:space="preserve">such </w:t>
      </w:r>
      <w:r w:rsidR="00571071">
        <w:t>problems</w:t>
      </w:r>
      <w:r w:rsidR="0011180E">
        <w:t xml:space="preserve">, </w:t>
      </w:r>
      <w:r w:rsidR="00571071">
        <w:t xml:space="preserve">the </w:t>
      </w:r>
      <w:r w:rsidR="0011180E">
        <w:t xml:space="preserve">precise </w:t>
      </w:r>
      <w:r w:rsidR="00571071">
        <w:t>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 </w:t>
      </w:r>
      <w:fldSimple w:instr=" REF _Ref335763085 \n ">
        <w:r w:rsidR="00D3236A">
          <w:t>[5]</w:t>
        </w:r>
      </w:fldSimple>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speaker diarization</w:t>
      </w:r>
      <w:r w:rsidR="00915354">
        <w:t xml:space="preserve"> </w:t>
      </w:r>
      <w:fldSimple w:instr=" REF _Ref335763110 \n ">
        <w:r w:rsidR="00D3236A">
          <w:t>[6]</w:t>
        </w:r>
      </w:fldSimple>
      <w:r w:rsidR="00F43A13">
        <w:t xml:space="preserve">, where </w:t>
      </w:r>
      <w:r w:rsidR="00AD1A1B">
        <w:t xml:space="preserve">the goal is to segment an audio file into </w:t>
      </w:r>
      <w:r w:rsidR="00464A94">
        <w:t>regions that</w:t>
      </w:r>
      <w:r w:rsidR="00CF0E4E">
        <w:t xml:space="preserve"> correspond to a specific </w:t>
      </w:r>
      <w:r w:rsidR="00AD1A1B">
        <w:t>speaker</w:t>
      </w:r>
      <w:r w:rsidR="00CF0E4E">
        <w:t xml:space="preserve">. </w:t>
      </w:r>
      <w:r w:rsidR="00464A94">
        <w:t>Fox et al.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F43A13">
        <w:t xml:space="preserve">discover </w:t>
      </w:r>
      <w:r w:rsidR="00CB416C">
        <w:t>acoustic</w:t>
      </w:r>
      <w:r w:rsidR="00D50906">
        <w:t xml:space="preserve"> </w:t>
      </w:r>
      <w:r w:rsidR="00CB416C">
        <w:t>units</w:t>
      </w:r>
      <w:r w:rsidR="00464A94">
        <w:t>.</w:t>
      </w:r>
    </w:p>
    <w:p w14:paraId="4B55BFDF" w14:textId="508DE91B"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D3236A" w:rsidRPr="00D3236A">
        <w:t>Figure 1</w:t>
      </w:r>
      <w:r>
        <w:fldChar w:fldCharType="end"/>
      </w:r>
      <w:r w:rsidRPr="00CB1984">
        <w:t xml:space="preserve"> for </w:t>
      </w:r>
      <w:r w:rsidRPr="000537EF">
        <w:t>an</w:t>
      </w:r>
      <w:r>
        <w:t xml:space="preserve"> example utterance from the TIMIT Corpus </w:t>
      </w:r>
      <w:r>
        <w:fldChar w:fldCharType="begin"/>
      </w:r>
      <w:r>
        <w:instrText xml:space="preserve"> REF _Ref335763291 \n </w:instrText>
      </w:r>
      <w:r>
        <w:fldChar w:fldCharType="separate"/>
      </w:r>
      <w:r w:rsidR="00D3236A">
        <w:t>[7]</w:t>
      </w:r>
      <w:r>
        <w:fldChar w:fldCharType="end"/>
      </w:r>
      <w:r>
        <w:t xml:space="preserve">. </w:t>
      </w:r>
      <w:r w:rsidR="00184CC7">
        <w:t>The segmentation is performed using an extension of Hidden Markov models with an unbounded number of states and mixtures. This model is known as infinite HMM or more recently a</w:t>
      </w:r>
      <w:r w:rsidR="00D07947">
        <w:t xml:space="preserve"> Hierarchical Dirichlet Process HMM (HDP–</w:t>
      </w:r>
      <w:r w:rsidR="00184CC7">
        <w:t>HMM</w:t>
      </w:r>
      <w:r w:rsidR="00D07947">
        <w:t>) </w:t>
      </w:r>
      <w:fldSimple w:instr=" REF _Ref335763110 \n ">
        <w:r w:rsidR="00D3236A">
          <w:t>[6]</w:t>
        </w:r>
      </w:fldSimple>
      <w:r w:rsidR="00184CC7">
        <w:t xml:space="preserve">. It uses a hierarchical Bayesian model to define a nonparametric Bayesian HMM. </w:t>
      </w:r>
      <w:r w:rsidR="000537EF">
        <w:t xml:space="preserve">The main virtue of this relatively new model </w:t>
      </w:r>
      <w:r w:rsidR="00184CC7">
        <w:t>is that the model complexity is determined in a data-driven fashion </w:t>
      </w:r>
      <w:fldSimple w:instr=" REF _Ref213430087 \n ">
        <w:r w:rsidR="00D3236A">
          <w:t>[8]</w:t>
        </w:r>
      </w:fldSimple>
      <w:r w:rsidR="00184CC7">
        <w:t>.</w:t>
      </w:r>
    </w:p>
    <w:p w14:paraId="6C185075" w14:textId="164DD5EA" w:rsidR="00B91D2D" w:rsidRDefault="004E3246" w:rsidP="00575CB8">
      <w:pPr>
        <w:widowControl w:val="0"/>
        <w:ind w:firstLine="360"/>
      </w:pPr>
      <w:r w:rsidRPr="00575CB8">
        <w:rPr>
          <w:b/>
        </w:rPr>
        <w:t>Relation to Prior Work:</w:t>
      </w:r>
      <w:r>
        <w:t xml:space="preserve"> </w:t>
      </w:r>
      <w:r w:rsidR="00575CB8">
        <w:t>In this paper, w</w:t>
      </w:r>
      <w:r>
        <w:t xml:space="preserve">e propose a new algorithm for the </w:t>
      </w:r>
      <w:r w:rsidR="00B91D2D">
        <w:t xml:space="preserve">segmentation step </w:t>
      </w:r>
      <w:r>
        <w:t xml:space="preserve">in </w:t>
      </w:r>
      <w:r w:rsidR="00B91D2D">
        <w:t>acoustic unit discovery</w:t>
      </w:r>
      <w:r>
        <w:t xml:space="preserve">. We apply a </w:t>
      </w:r>
      <w:r w:rsidR="00B91D2D">
        <w:t>nonparametric Bayesian approach</w:t>
      </w:r>
      <w:r>
        <w:t> </w:t>
      </w:r>
      <w:r>
        <w:fldChar w:fldCharType="begin"/>
      </w:r>
      <w:r>
        <w:instrText xml:space="preserve"> REF _Ref335763085 \n </w:instrText>
      </w:r>
      <w:r>
        <w:fldChar w:fldCharType="separate"/>
      </w:r>
      <w:r w:rsidR="00D3236A">
        <w:t>[5]</w:t>
      </w:r>
      <w:r>
        <w:fldChar w:fldCharType="end"/>
      </w:r>
      <w:r>
        <w:t xml:space="preserve"> </w:t>
      </w:r>
      <w:r w:rsidR="00575CB8">
        <w:t>known as an HDP-HMM </w:t>
      </w:r>
      <w:r w:rsidR="00575CB8">
        <w:fldChar w:fldCharType="begin"/>
      </w:r>
      <w:r w:rsidR="00575CB8">
        <w:instrText xml:space="preserve"> REF _Ref335763110 \n </w:instrText>
      </w:r>
      <w:r w:rsidR="00575CB8">
        <w:fldChar w:fldCharType="separate"/>
      </w:r>
      <w:r w:rsidR="00D3236A">
        <w:t>[6]</w:t>
      </w:r>
      <w:r w:rsidR="00575CB8">
        <w:fldChar w:fldCharType="end"/>
      </w:r>
      <w:r w:rsidR="00575CB8">
        <w:t>.</w:t>
      </w:r>
      <w:r w:rsidR="00575CB8">
        <w:t xml:space="preserve"> Previously a </w:t>
      </w:r>
      <w:r w:rsidR="00575CB8">
        <w:t xml:space="preserve">dynamic programming method </w:t>
      </w:r>
      <w:r w:rsidR="00575CB8">
        <w:t xml:space="preserve">was applied that incorporated a </w:t>
      </w:r>
      <w:r w:rsidR="00575CB8">
        <w:t>heuristic stopping criterion</w:t>
      </w:r>
      <w:r w:rsidR="00575CB8">
        <w:t> </w:t>
      </w:r>
      <w:r w:rsidR="007C2809">
        <w:fldChar w:fldCharType="begin"/>
      </w:r>
      <w:r w:rsidR="007C2809">
        <w:instrText xml:space="preserve"> REF _Ref211944655 \r \h </w:instrText>
      </w:r>
      <w:r w:rsidR="007C2809">
        <w:fldChar w:fldCharType="separate"/>
      </w:r>
      <w:r w:rsidR="00D3236A">
        <w:t>[2]</w:t>
      </w:r>
      <w:r w:rsidR="007C2809">
        <w:fldChar w:fldCharType="end"/>
      </w:r>
      <w:r w:rsidR="00575CB8">
        <w:t>-</w:t>
      </w:r>
      <w:r w:rsidR="007C2809">
        <w:fldChar w:fldCharType="begin"/>
      </w:r>
      <w:r w:rsidR="007C2809">
        <w:instrText xml:space="preserve"> REF _Ref339572134 \r \h </w:instrText>
      </w:r>
      <w:r w:rsidR="007C2809">
        <w:fldChar w:fldCharType="separate"/>
      </w:r>
      <w:r w:rsidR="00D3236A">
        <w:t>[4]</w:t>
      </w:r>
      <w:r w:rsidR="007C2809">
        <w:fldChar w:fldCharType="end"/>
      </w:r>
      <w:r w:rsidR="00575CB8">
        <w:t>.</w:t>
      </w:r>
      <w:r w:rsidR="00043D2E">
        <w:t xml:space="preserve"> </w:t>
      </w:r>
    </w:p>
    <w:p w14:paraId="33A62BEF" w14:textId="77777777" w:rsidR="00043D2E" w:rsidRDefault="00043D2E" w:rsidP="000537EF">
      <w:pPr>
        <w:ind w:firstLine="360"/>
      </w:pPr>
    </w:p>
    <w:p w14:paraId="3E921D99" w14:textId="202EC6F7" w:rsidR="00D76319" w:rsidRDefault="00874C9A" w:rsidP="00D76319">
      <w:pPr>
        <w:pStyle w:val="Heading1"/>
        <w:spacing w:after="200"/>
      </w:pPr>
      <w:r w:rsidRPr="000537EF">
        <w:rPr>
          <w:noProof/>
          <w:sz w:val="24"/>
          <w:szCs w:val="24"/>
        </w:rPr>
        <mc:AlternateContent>
          <mc:Choice Requires="wps">
            <w:drawing>
              <wp:anchor distT="0" distB="91440" distL="0" distR="0" simplePos="0" relativeHeight="251678720" behindDoc="1" locked="0" layoutInCell="1" allowOverlap="1" wp14:anchorId="623309E1" wp14:editId="46170C24">
                <wp:simplePos x="0" y="0"/>
                <wp:positionH relativeFrom="margin">
                  <wp:align>right</wp:align>
                </wp:positionH>
                <wp:positionV relativeFrom="margin">
                  <wp:align>top</wp:align>
                </wp:positionV>
                <wp:extent cx="3081655" cy="1902460"/>
                <wp:effectExtent l="0" t="0" r="4445" b="254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655" cy="1902941"/>
                        </a:xfrm>
                        <a:prstGeom prst="rect">
                          <a:avLst/>
                        </a:prstGeom>
                        <a:solidFill>
                          <a:srgbClr val="FFFFFF"/>
                        </a:solidFill>
                        <a:ln w="9525">
                          <a:noFill/>
                          <a:miter lim="800000"/>
                          <a:headEnd/>
                          <a:tailEnd/>
                        </a:ln>
                      </wps:spPr>
                      <wps:txbx>
                        <w:txbxContent>
                          <w:p w14:paraId="7C62E6A0" w14:textId="77777777" w:rsidR="00DD6B19" w:rsidRDefault="00DD6B19">
                            <w:pPr>
                              <w:keepNext/>
                              <w:jc w:val="center"/>
                            </w:pPr>
                            <w:r>
                              <w:rPr>
                                <w:noProof/>
                              </w:rPr>
                              <w:drawing>
                                <wp:inline distT="0" distB="0" distL="0" distR="0" wp14:anchorId="2646730C" wp14:editId="1D11DF61">
                                  <wp:extent cx="2419931" cy="1565190"/>
                                  <wp:effectExtent l="0" t="0" r="0" b="0"/>
                                  <wp:docPr id="18" name="Picture 18"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4682" t="23651" r="38816" b="27607"/>
                                          <a:stretch/>
                                        </pic:blipFill>
                                        <pic:spPr bwMode="auto">
                                          <a:xfrm>
                                            <a:off x="0" y="0"/>
                                            <a:ext cx="2427200" cy="1569892"/>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DD6B19" w:rsidRPr="00CB1984" w:rsidRDefault="00DD6B19" w:rsidP="00CB1984">
                            <w:pPr>
                              <w:pStyle w:val="Caption"/>
                              <w:spacing w:after="0"/>
                              <w:rPr>
                                <w:b w:val="0"/>
                                <w:sz w:val="18"/>
                                <w:szCs w:val="18"/>
                              </w:rPr>
                            </w:pPr>
                            <w:bookmarkStart w:id="12" w:name="_Ref335818025"/>
                            <w:bookmarkStart w:id="13" w:name="_Ref335817964"/>
                            <w:proofErr w:type="gramStart"/>
                            <w:r w:rsidRPr="00CB1984">
                              <w:rPr>
                                <w:b w:val="0"/>
                                <w:sz w:val="18"/>
                                <w:szCs w:val="18"/>
                              </w:rPr>
                              <w:t>Figure</w:t>
                            </w:r>
                            <w:r>
                              <w:rPr>
                                <w:b w:val="0"/>
                                <w:sz w:val="18"/>
                                <w:szCs w:val="18"/>
                              </w:rPr>
                              <w:t> </w:t>
                            </w:r>
                            <w:proofErr w:type="gramEnd"/>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D3236A">
                              <w:rPr>
                                <w:b w:val="0"/>
                                <w:noProof/>
                                <w:sz w:val="18"/>
                                <w:szCs w:val="18"/>
                              </w:rPr>
                              <w:t>2</w:t>
                            </w:r>
                            <w:r w:rsidRPr="00CB1984">
                              <w:rPr>
                                <w:b w:val="0"/>
                                <w:noProof/>
                                <w:sz w:val="18"/>
                                <w:szCs w:val="18"/>
                              </w:rPr>
                              <w:fldChar w:fldCharType="end"/>
                            </w:r>
                            <w:bookmarkEnd w:id="12"/>
                            <w:proofErr w:type="gramStart"/>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3"/>
                          </w:p>
                          <w:p w14:paraId="0E1F68C6" w14:textId="422ABB5E" w:rsidR="00DD6B19" w:rsidRDefault="00DD6B19" w:rsidP="00212335">
                            <w:pPr>
                              <w:keepNext/>
                              <w:jc w:val="center"/>
                            </w:pPr>
                          </w:p>
                          <w:p w14:paraId="22AC8B37" w14:textId="77777777" w:rsidR="00DD6B19" w:rsidRDefault="00DD6B19" w:rsidP="00212335">
                            <w:pPr>
                              <w:keepNext/>
                              <w:jc w:val="center"/>
                            </w:pPr>
                          </w:p>
                          <w:p w14:paraId="50656F68" w14:textId="77777777" w:rsidR="00DD6B19" w:rsidRDefault="00DD6B19" w:rsidP="00212335">
                            <w:pPr>
                              <w:pStyle w:val="Caption"/>
                              <w:jc w:val="center"/>
                            </w:pPr>
                          </w:p>
                          <w:p w14:paraId="5E6FCBFC" w14:textId="77777777" w:rsidR="00DD6B19" w:rsidRDefault="00DD6B19"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5pt;margin-top:0;width:242.65pt;height:149.8pt;z-index:-251637760;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" stroked="f">
                <v:textbox inset="0,0,0,0">
                  <w:txbxContent>
                    <w:p w14:paraId="7C62E6A0" w14:textId="77777777" w:rsidR="00DD6B19" w:rsidRDefault="00DD6B19">
                      <w:pPr>
                        <w:keepNext/>
                        <w:jc w:val="center"/>
                      </w:pPr>
                      <w:r>
                        <w:rPr>
                          <w:noProof/>
                        </w:rPr>
                        <w:drawing>
                          <wp:inline distT="0" distB="0" distL="0" distR="0" wp14:anchorId="2646730C" wp14:editId="1D11DF61">
                            <wp:extent cx="2419931" cy="1565190"/>
                            <wp:effectExtent l="0" t="0" r="0" b="0"/>
                            <wp:docPr id="18" name="Picture 18"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4682" t="23651" r="38816" b="27607"/>
                                    <a:stretch/>
                                  </pic:blipFill>
                                  <pic:spPr bwMode="auto">
                                    <a:xfrm>
                                      <a:off x="0" y="0"/>
                                      <a:ext cx="2427200" cy="1569892"/>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DD6B19" w:rsidRPr="00CB1984" w:rsidRDefault="00DD6B19" w:rsidP="00CB1984">
                      <w:pPr>
                        <w:pStyle w:val="Caption"/>
                        <w:spacing w:after="0"/>
                        <w:rPr>
                          <w:b w:val="0"/>
                          <w:sz w:val="18"/>
                          <w:szCs w:val="18"/>
                        </w:rPr>
                      </w:pPr>
                      <w:bookmarkStart w:id="14" w:name="_Ref335818025"/>
                      <w:bookmarkStart w:id="15" w:name="_Ref335817964"/>
                      <w:proofErr w:type="gramStart"/>
                      <w:r w:rsidRPr="00CB1984">
                        <w:rPr>
                          <w:b w:val="0"/>
                          <w:sz w:val="18"/>
                          <w:szCs w:val="18"/>
                        </w:rPr>
                        <w:t>Figure</w:t>
                      </w:r>
                      <w:r>
                        <w:rPr>
                          <w:b w:val="0"/>
                          <w:sz w:val="18"/>
                          <w:szCs w:val="18"/>
                        </w:rPr>
                        <w:t> </w:t>
                      </w:r>
                      <w:proofErr w:type="gramEnd"/>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D3236A">
                        <w:rPr>
                          <w:b w:val="0"/>
                          <w:noProof/>
                          <w:sz w:val="18"/>
                          <w:szCs w:val="18"/>
                        </w:rPr>
                        <w:t>2</w:t>
                      </w:r>
                      <w:r w:rsidRPr="00CB1984">
                        <w:rPr>
                          <w:b w:val="0"/>
                          <w:noProof/>
                          <w:sz w:val="18"/>
                          <w:szCs w:val="18"/>
                        </w:rPr>
                        <w:fldChar w:fldCharType="end"/>
                      </w:r>
                      <w:bookmarkEnd w:id="14"/>
                      <w:proofErr w:type="gramStart"/>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5"/>
                    </w:p>
                    <w:p w14:paraId="0E1F68C6" w14:textId="422ABB5E" w:rsidR="00DD6B19" w:rsidRDefault="00DD6B19" w:rsidP="00212335">
                      <w:pPr>
                        <w:keepNext/>
                        <w:jc w:val="center"/>
                      </w:pPr>
                    </w:p>
                    <w:p w14:paraId="22AC8B37" w14:textId="77777777" w:rsidR="00DD6B19" w:rsidRDefault="00DD6B19" w:rsidP="00212335">
                      <w:pPr>
                        <w:keepNext/>
                        <w:jc w:val="center"/>
                      </w:pPr>
                    </w:p>
                    <w:p w14:paraId="50656F68" w14:textId="77777777" w:rsidR="00DD6B19" w:rsidRDefault="00DD6B19" w:rsidP="00212335">
                      <w:pPr>
                        <w:pStyle w:val="Caption"/>
                        <w:jc w:val="center"/>
                      </w:pPr>
                    </w:p>
                    <w:p w14:paraId="5E6FCBFC" w14:textId="77777777" w:rsidR="00DD6B19" w:rsidRDefault="00DD6B19" w:rsidP="00212335"/>
                  </w:txbxContent>
                </v:textbox>
                <w10:wrap type="square" anchorx="margin" anchory="margin"/>
              </v:shape>
            </w:pict>
          </mc:Fallback>
        </mc:AlternateContent>
      </w:r>
      <w:r w:rsidR="00D76319">
        <w:t xml:space="preserve">  </w:t>
      </w:r>
      <w:r w:rsidR="009D0432">
        <w:t>Hierarchical Dirichlet Processes</w:t>
      </w:r>
    </w:p>
    <w:p w14:paraId="795C3511" w14:textId="0EDB546F"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proofErr w:type="spellStart"/>
      <w:r w:rsidR="00034A52" w:rsidRPr="001C6CC9">
        <w:rPr>
          <w:i/>
        </w:rPr>
        <w:t>z</w:t>
      </w:r>
      <w:r w:rsidR="00034A52" w:rsidRPr="001C6CC9">
        <w:rPr>
          <w:i/>
          <w:vertAlign w:val="subscript"/>
        </w:rPr>
        <w:t>t</w:t>
      </w:r>
      <w:proofErr w:type="spellEnd"/>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bookmarkStart w:id="16" w:name="_GoBack"/>
      <w:bookmarkEnd w:id="16"/>
      <w:r w:rsidR="004836DA" w:rsidRPr="004836DA">
        <w:rPr>
          <w:position w:val="-16"/>
        </w:rPr>
        <w:object w:dxaOrig="1140" w:dyaOrig="420"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5pt;height:21.35pt" o:ole="">
            <v:imagedata r:id="rId11" o:title=""/>
          </v:shape>
          <o:OLEObject Type="Embed" ProgID="Equation.DSMT4" ShapeID="_x0000_i1025" DrawAspect="Content" ObjectID="_1287174575" r:id="rId12"/>
        </w:object>
      </w:r>
      <w:r w:rsidR="00D07947">
        <w:t xml:space="preserve">. </w:t>
      </w:r>
      <w:r w:rsidR="003162E5">
        <w:t>In an HMM, we do not know the exact identity of the previous state. Instead, we could have reached</w:t>
      </w:r>
      <w:r w:rsidR="00034A52" w:rsidRPr="00034A52">
        <w:rPr>
          <w:i/>
        </w:rPr>
        <w:t xml:space="preserve"> </w:t>
      </w:r>
      <w:proofErr w:type="spellStart"/>
      <w:r w:rsidR="00034A52" w:rsidRPr="006F41AB">
        <w:rPr>
          <w:i/>
        </w:rPr>
        <w:t>z</w:t>
      </w:r>
      <w:r w:rsidR="00034A52" w:rsidRPr="006F41AB">
        <w:rPr>
          <w:i/>
          <w:vertAlign w:val="subscript"/>
        </w:rPr>
        <w:t>t</w:t>
      </w:r>
      <w:proofErr w:type="spellEnd"/>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predecessor states which is modeled as a Dirichlet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Markovian property of </w:t>
      </w:r>
      <w:r w:rsidR="00E37746">
        <w:t xml:space="preserve">an </w:t>
      </w:r>
      <w:r w:rsidR="00576338">
        <w:t>HMM is denoted by</w:t>
      </w:r>
      <w:r w:rsidR="00D07947">
        <w:t xml:space="preserve"> </w:t>
      </w:r>
      <w:r w:rsidR="00E37746" w:rsidRPr="00CB1984">
        <w:rPr>
          <w:position w:val="-8"/>
          <w:sz w:val="22"/>
          <w:szCs w:val="22"/>
        </w:rPr>
        <w:object w:dxaOrig="810" w:dyaOrig="375" w14:anchorId="5C6A8A66">
          <v:shape id="_x0000_i1026" type="#_x0000_t75" style="width:30pt;height:14.65pt" o:ole="">
            <v:imagedata r:id="rId13" o:title=""/>
          </v:shape>
          <o:OLEObject Type="Embed" ProgID="Equation.DSMT4" ShapeID="_x0000_i1026" DrawAspect="Content" ObjectID="_1287174576" r:id="rId14"/>
        </w:obje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62AF9982" w:rsidR="008E2620" w:rsidRDefault="00D07947">
      <w:pPr>
        <w:widowControl w:val="0"/>
        <w:ind w:firstLine="360"/>
      </w:pPr>
      <w:r>
        <w:t xml:space="preserve">An </w:t>
      </w:r>
      <w:r w:rsidR="00212335">
        <w:t>HDP-HMM is an extension of HMM in which the number of states can be unbounded.</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6D0088">
        <w:t>. The base distribution should h</w:t>
      </w:r>
      <w:r w:rsidR="007A5D2A">
        <w:t>a</w:t>
      </w:r>
      <w:r w:rsidR="006D0088">
        <w:t xml:space="preserve">ve </w:t>
      </w:r>
      <w:r w:rsidR="007A5D2A">
        <w:t>broad support</w:t>
      </w:r>
      <w:r w:rsidR="006D0088">
        <w:t xml:space="preserve">, which simply </w:t>
      </w:r>
      <w:r w:rsidR="007A5D2A">
        <w:t xml:space="preserve">means all DPs share a common discrete </w:t>
      </w:r>
      <w:r w:rsidR="00CB1984">
        <w:t>distribution that</w:t>
      </w:r>
      <w:r w:rsidR="007A5D2A">
        <w:t xml:space="preserve"> is itself a draw</w:t>
      </w:r>
      <w:r w:rsidR="006D0088">
        <w:t>n</w:t>
      </w:r>
      <w:r w:rsidR="007A5D2A">
        <w:t xml:space="preserve"> from a DP.</w:t>
      </w:r>
      <w:r w:rsidR="00212335">
        <w:t xml:space="preserve"> </w:t>
      </w:r>
      <w:r w:rsidR="008E2620">
        <w:t xml:space="preserve">We refer to this structure as a </w:t>
      </w:r>
      <w:r w:rsidR="00212335">
        <w:t>Hierarchical Dirichlet Process (HDP)</w:t>
      </w:r>
      <w:r w:rsidR="008E2620">
        <w:t> </w:t>
      </w:r>
      <w:fldSimple w:instr=" REF _Ref335763270 \n ">
        <w:r w:rsidR="00D3236A">
          <w:t>[7]</w:t>
        </w:r>
      </w:fldSimple>
      <w:r w:rsidR="00212335">
        <w:t xml:space="preserve">. </w:t>
      </w:r>
    </w:p>
    <w:p w14:paraId="1D4082B8" w14:textId="5CDA91C6" w:rsidR="007D366E" w:rsidRDefault="00CB1984">
      <w:pPr>
        <w:widowControl w:val="0"/>
        <w:ind w:firstLine="360"/>
      </w:pPr>
      <w:r>
        <w:t xml:space="preserve">Unlike an HDP in which an association of data to </w:t>
      </w:r>
      <w:r w:rsidR="00D20824">
        <w:t>a group</w:t>
      </w:r>
      <w:r>
        <w:t xml:space="preserve"> is assumed to be known a priori, we must infer </w:t>
      </w:r>
      <w:r w:rsidR="000E5F10">
        <w:t xml:space="preserve">this </w:t>
      </w:r>
      <w:r>
        <w:t>association i</w:t>
      </w:r>
      <w:r w:rsidR="00212335">
        <w:t>n an HDP-HMM</w:t>
      </w:r>
      <w:r>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t xml:space="preserve">create </w:t>
      </w:r>
      <w:r w:rsidR="00212335">
        <w:t>many redundant states and switch rapidly among them</w:t>
      </w:r>
      <w:r w:rsidR="00D621CE">
        <w:t xml:space="preserve"> </w:t>
      </w:r>
      <w:fldSimple w:instr=" REF _Ref335763110 \n ">
        <w:r w:rsidR="00D3236A">
          <w:t>[6]</w:t>
        </w:r>
      </w:fldSimple>
      <w:r w:rsidR="00212335">
        <w:t>. This</w:t>
      </w:r>
      <w:r>
        <w:t xml:space="preserve"> is mitigated </w:t>
      </w:r>
      <w:r w:rsidR="00212335">
        <w:t>by introducing a sticky parameter</w:t>
      </w:r>
      <w:r w:rsidR="007D366E">
        <w:t>,</w:t>
      </w:r>
      <w:r w:rsidR="00034A52">
        <w:t xml:space="preserve"> κ</w:t>
      </w:r>
      <w:r w:rsidR="007D366E">
        <w:t xml:space="preserve">, </w:t>
      </w:r>
      <w:r w:rsidR="00212335">
        <w:t>to the definition of HDP-HMM</w:t>
      </w:r>
      <w:r w:rsidR="007D366E">
        <w:t xml:space="preserve">, as shown in </w:t>
      </w:r>
      <w:r w:rsidR="00A541B2">
        <w:t>Eq. </w:t>
      </w:r>
      <w:fldSimple w:instr=" REF equation_001 ">
        <w:r w:rsidR="00D3236A" w:rsidRPr="001C6CC9">
          <w:rPr>
            <w:iCs/>
          </w:rPr>
          <w:t>(</w:t>
        </w:r>
        <w:r w:rsidR="00D3236A">
          <w:rPr>
            <w:iCs/>
            <w:noProof/>
          </w:rPr>
          <w:t>1</w:t>
        </w:r>
        <w:r w:rsidR="00D3236A" w:rsidRPr="001C6CC9">
          <w:rPr>
            <w:iCs/>
          </w:rPr>
          <w:t>)</w:t>
        </w:r>
      </w:fldSimple>
      <w:r w:rsidR="007D366E">
        <w:t>:</w:t>
      </w:r>
    </w:p>
    <w:p w14:paraId="05D6B97A" w14:textId="6B1AD6E2" w:rsidR="00575CB8" w:rsidRPr="00575CB8" w:rsidRDefault="00AE0A59" w:rsidP="00575CB8">
      <w:pPr>
        <w:pStyle w:val="Equation"/>
        <w:ind w:left="180"/>
        <w:rPr>
          <w:iCs/>
        </w:rPr>
      </w:pPr>
      <w:r w:rsidRPr="001C6CC9">
        <w:rPr>
          <w:position w:val="-130"/>
        </w:rPr>
        <w:object w:dxaOrig="2600" w:dyaOrig="3240" w14:anchorId="146259E1">
          <v:shape id="_x0000_i1027" type="#_x0000_t75" style="width:110pt;height:129.35pt" o:ole="">
            <v:imagedata r:id="rId15" o:title=""/>
          </v:shape>
          <o:OLEObject Type="Embed" ProgID="Equation.DSMT4" ShapeID="_x0000_i1027" DrawAspect="Content" ObjectID="_1287174577" r:id="rId16"/>
        </w:object>
      </w:r>
      <w:r w:rsidR="007D366E">
        <w:tab/>
      </w:r>
      <w:bookmarkStart w:id="17" w:name="equation_001"/>
      <w:r w:rsidRPr="001C6CC9">
        <w:rPr>
          <w:iCs/>
        </w:rPr>
        <w:t>(</w:t>
      </w:r>
      <w:r w:rsidR="007D366E" w:rsidRPr="001C6CC9">
        <w:rPr>
          <w:iCs/>
        </w:rPr>
        <w:fldChar w:fldCharType="begin"/>
      </w:r>
      <w:r w:rsidR="007D366E" w:rsidRPr="001C6CC9">
        <w:rPr>
          <w:iCs/>
        </w:rPr>
        <w:instrText xml:space="preserve"> EQ </w:instrText>
      </w:r>
      <w:r w:rsidR="007D366E" w:rsidRPr="001C6CC9">
        <w:rPr>
          <w:iCs/>
        </w:rPr>
        <w:fldChar w:fldCharType="end"/>
      </w:r>
      <w:r w:rsidR="00947EC1" w:rsidRPr="001C6CC9">
        <w:rPr>
          <w:iCs/>
        </w:rPr>
        <w:fldChar w:fldCharType="begin"/>
      </w:r>
      <w:r w:rsidR="00947EC1" w:rsidRPr="001C6CC9">
        <w:rPr>
          <w:iCs/>
        </w:rPr>
        <w:instrText xml:space="preserve"> SEQ eq \* MERGEFORMAT </w:instrText>
      </w:r>
      <w:r w:rsidR="00947EC1" w:rsidRPr="001C6CC9">
        <w:rPr>
          <w:iCs/>
        </w:rPr>
        <w:fldChar w:fldCharType="separate"/>
      </w:r>
      <w:r w:rsidR="00D3236A">
        <w:rPr>
          <w:iCs/>
          <w:noProof/>
        </w:rPr>
        <w:t>1</w:t>
      </w:r>
      <w:r w:rsidR="00947EC1" w:rsidRPr="001C6CC9">
        <w:rPr>
          <w:iCs/>
        </w:rPr>
        <w:fldChar w:fldCharType="end"/>
      </w:r>
      <w:r w:rsidR="007D366E" w:rsidRPr="001C6CC9">
        <w:rPr>
          <w:iCs/>
        </w:rPr>
        <w:t>)</w:t>
      </w:r>
      <w:bookmarkEnd w:id="17"/>
    </w:p>
    <w:p w14:paraId="2A84CED3" w14:textId="57FF7CEF" w:rsidR="007D366E" w:rsidRDefault="00C824CF" w:rsidP="001C6CC9">
      <w:pPr>
        <w:ind w:left="1"/>
      </w:pPr>
      <w:r>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as a </w:t>
      </w:r>
      <w:r w:rsidR="00212335">
        <w:t xml:space="preserve">special case </w:t>
      </w:r>
      <w:r w:rsidR="007D366E">
        <w:t xml:space="preserve">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instrText>\</w:instrText>
      </w:r>
      <w:r w:rsidR="00C43F7A" w:rsidRPr="00646FDA">
        <w:instrText>* Charformat</w:instrText>
      </w:r>
      <w:r w:rsidR="00C43F7A">
        <w:instrText xml:space="preserve"> </w:instrText>
      </w:r>
      <w:r w:rsidR="00C43F7A">
        <w:fldChar w:fldCharType="separate"/>
      </w:r>
      <w:r w:rsidR="00D3236A" w:rsidRPr="00D3236A">
        <w:t>Figure 2</w:t>
      </w:r>
      <w:r w:rsidR="00C43F7A">
        <w:fldChar w:fldCharType="end"/>
      </w:r>
      <w:r w:rsidR="007D366E">
        <w:t xml:space="preserve">, we depict a </w:t>
      </w:r>
      <w:r>
        <w:t xml:space="preserve">graphical representation of this </w:t>
      </w:r>
      <w:r w:rsidRPr="007D366E">
        <w:t>model</w:t>
      </w:r>
      <w:r w:rsidR="007D366E" w:rsidRPr="007D366E">
        <w:t> </w:t>
      </w:r>
      <w:fldSimple w:instr=" REF _Ref335763110 \n ">
        <w:r w:rsidR="00D3236A">
          <w:t>[6]</w:t>
        </w:r>
      </w:fldSimple>
      <w:r w:rsidRPr="007D366E">
        <w:t>.</w:t>
      </w:r>
      <w:r w:rsidR="007D366E">
        <w:t xml:space="preserve"> </w:t>
      </w:r>
      <w:r w:rsidR="007D366E" w:rsidRPr="00D20824">
        <w:t xml:space="preserve">Observations are generated from a parametric distribution denoted by </w:t>
      </w:r>
      <w:r w:rsidR="007D366E" w:rsidRPr="001A6DD9">
        <w:rPr>
          <w:w w:val="80"/>
          <w:position w:val="-12"/>
        </w:rPr>
        <w:object w:dxaOrig="320" w:dyaOrig="400" w14:anchorId="7B29A565">
          <v:shape id="_x0000_i1028" type="#_x0000_t75" style="width:13.35pt;height:16.65pt" o:ole="">
            <v:imagedata r:id="rId17" o:title=""/>
          </v:shape>
          <o:OLEObject Type="Embed" ProgID="Equation.DSMT4" ShapeID="_x0000_i1028" DrawAspect="Content" ObjectID="_1287174578" r:id="rId18"/>
        </w:object>
      </w:r>
      <w:r w:rsidR="007D366E" w:rsidRPr="00D20824">
        <w:t>. Indices</w:t>
      </w:r>
      <w:r w:rsidR="00034A52">
        <w:t xml:space="preserve"> </w:t>
      </w:r>
      <w:r w:rsidR="00034A52" w:rsidRPr="001C6CC9">
        <w:rPr>
          <w:i/>
        </w:rPr>
        <w:t>j</w:t>
      </w:r>
      <w:r w:rsidR="00034A52">
        <w:t xml:space="preserve"> an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3F3F8781" w:rsidR="007D366E" w:rsidRDefault="007D366E" w:rsidP="00442A58">
      <w:pPr>
        <w:widowControl w:val="0"/>
        <w:ind w:firstLine="360"/>
      </w:pPr>
      <w:r>
        <w:t>In Eq. </w:t>
      </w:r>
      <w:r w:rsidR="00D643A7">
        <w:fldChar w:fldCharType="begin"/>
      </w:r>
      <w:r w:rsidR="00D643A7">
        <w:instrText xml:space="preserve"> REF equation_001 </w:instrText>
      </w:r>
      <w:r w:rsidR="00C43F7A">
        <w:rPr>
          <w:rFonts w:ascii="Arial" w:hAnsi="Arial" w:cs="Arial"/>
          <w:sz w:val="32"/>
          <w:szCs w:val="32"/>
        </w:rPr>
        <w:instrText>\* Charformat</w:instrText>
      </w:r>
      <w:r w:rsidR="00D643A7">
        <w:fldChar w:fldCharType="separate"/>
      </w:r>
      <w:r w:rsidR="00D3236A" w:rsidRPr="00D3236A">
        <w:t>(1)</w:t>
      </w:r>
      <w:r w:rsidR="00D643A7">
        <w:fldChar w:fldCharType="end"/>
      </w:r>
      <w:r>
        <w:t xml:space="preserve">, we actually show </w:t>
      </w:r>
      <w:r w:rsidR="002636C6">
        <w:t xml:space="preserve">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Engen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The state at time </w:t>
      </w:r>
      <w:r w:rsidR="00034A52" w:rsidRPr="006F41AB">
        <w:rPr>
          <w:i/>
        </w:rPr>
        <w:t>t</w:t>
      </w:r>
      <w:r w:rsidR="00034A52" w:rsidRPr="00D354BD" w:rsidDel="00034A52">
        <w:rPr>
          <w:position w:val="-2"/>
          <w:sz w:val="22"/>
          <w:szCs w:val="22"/>
        </w:rPr>
        <w:t xml:space="preserve"> </w:t>
      </w:r>
      <w:r>
        <w:t>is denoted as</w:t>
      </w:r>
      <w:r w:rsidR="00034A52">
        <w:t xml:space="preserve"> </w:t>
      </w:r>
      <w:proofErr w:type="spellStart"/>
      <w:r w:rsidR="00034A52" w:rsidRPr="006F41AB">
        <w:rPr>
          <w:i/>
        </w:rPr>
        <w:t>z</w:t>
      </w:r>
      <w:r w:rsidR="00034A52" w:rsidRPr="006F41AB">
        <w:rPr>
          <w:i/>
          <w:vertAlign w:val="subscript"/>
        </w:rPr>
        <w:t>t</w:t>
      </w:r>
      <w:proofErr w:type="spellEnd"/>
      <w:r>
        <w:t xml:space="preserve">, </w:t>
      </w:r>
      <w:proofErr w:type="spellStart"/>
      <w:r w:rsidR="00034A52" w:rsidRPr="001C6CC9">
        <w:rPr>
          <w:i/>
        </w:rPr>
        <w:t>s</w:t>
      </w:r>
      <w:r w:rsidR="00034A52" w:rsidRPr="001C6CC9">
        <w:rPr>
          <w:i/>
          <w:vertAlign w:val="subscript"/>
        </w:rPr>
        <w:t>t</w:t>
      </w:r>
      <w:proofErr w:type="spellEnd"/>
      <w:r w:rsidR="00034A52">
        <w:t xml:space="preserve"> </w:t>
      </w:r>
      <w:r w:rsidR="002636C6">
        <w:t xml:space="preserve">is the mixture component </w:t>
      </w:r>
      <w:r>
        <w:t>at time </w:t>
      </w:r>
      <w:r w:rsidR="00034A52" w:rsidRPr="001C6CC9">
        <w:rPr>
          <w:i/>
        </w:rPr>
        <w:t>t</w:t>
      </w:r>
      <w:r w:rsidRPr="00D20824">
        <w:rPr>
          <w:sz w:val="22"/>
          <w:szCs w:val="22"/>
        </w:rPr>
        <w:t>, and</w:t>
      </w:r>
      <w:r w:rsidR="00034A52">
        <w:rPr>
          <w:sz w:val="22"/>
          <w:szCs w:val="22"/>
        </w:rPr>
        <w:t xml:space="preserve"> </w:t>
      </w:r>
      <w:proofErr w:type="spellStart"/>
      <w:r w:rsidR="00034A52" w:rsidRPr="001C6CC9">
        <w:rPr>
          <w:i/>
          <w:sz w:val="22"/>
          <w:szCs w:val="22"/>
        </w:rPr>
        <w:t>x</w:t>
      </w:r>
      <w:r w:rsidR="00034A52" w:rsidRPr="001C6CC9">
        <w:rPr>
          <w:i/>
          <w:sz w:val="22"/>
          <w:szCs w:val="22"/>
          <w:vertAlign w:val="subscript"/>
        </w:rPr>
        <w:t>t</w:t>
      </w:r>
      <w:proofErr w:type="spellEnd"/>
      <w:r w:rsidR="00034A52">
        <w:t xml:space="preserve"> </w:t>
      </w:r>
      <w:r w:rsidR="002636C6">
        <w:t xml:space="preserve">is the observation </w:t>
      </w:r>
      <w:r>
        <w:t>at time </w:t>
      </w:r>
      <w:r w:rsidR="00034A52" w:rsidRPr="001C6CC9">
        <w:rPr>
          <w:i/>
        </w:rPr>
        <w:t>t</w:t>
      </w:r>
      <w:r w:rsidR="002636C6">
        <w:t>.</w:t>
      </w:r>
      <w:r w:rsidR="00B72129">
        <w:t xml:space="preserve"> This model has been successfully used </w:t>
      </w:r>
      <w:r w:rsidR="00D20824">
        <w:t xml:space="preserve">in </w:t>
      </w:r>
      <w:r w:rsidR="00B72129">
        <w:t xml:space="preserve">several </w:t>
      </w:r>
      <w:r w:rsidR="00D20824">
        <w:t xml:space="preserve">speech </w:t>
      </w:r>
      <w:r w:rsidR="00B72129">
        <w:t>segmentation task</w:t>
      </w:r>
      <w:r w:rsidR="00D20824">
        <w:t>s</w:t>
      </w:r>
      <w:r w:rsidR="00C43F7A">
        <w:t xml:space="preserve"> </w:t>
      </w:r>
      <w:r w:rsidR="00C43F7A">
        <w:fldChar w:fldCharType="begin"/>
      </w:r>
      <w:r w:rsidR="00C43F7A">
        <w:instrText xml:space="preserve"> REF _Ref335763110 \n </w:instrText>
      </w:r>
      <w:r w:rsidR="00C43F7A">
        <w:fldChar w:fldCharType="separate"/>
      </w:r>
      <w:r w:rsidR="00D3236A">
        <w:t>[6]</w:t>
      </w:r>
      <w:r w:rsidR="00C43F7A">
        <w:fldChar w:fldCharType="end"/>
      </w:r>
      <w:r w:rsidR="00B72129">
        <w:t xml:space="preserve">. </w:t>
      </w:r>
      <w:r>
        <w:t xml:space="preserve"> </w:t>
      </w:r>
    </w:p>
    <w:p w14:paraId="58290B82" w14:textId="184193E9" w:rsidR="001843BD" w:rsidRDefault="007D366E" w:rsidP="00590D5F">
      <w:pPr>
        <w:widowControl w:val="0"/>
        <w:ind w:firstLine="360"/>
      </w:pPr>
      <w:r>
        <w:t>The final ingredient in this model is an inference algorithm.</w:t>
      </w:r>
      <w:r w:rsidR="00D20824">
        <w:t xml:space="preserve"> </w:t>
      </w:r>
      <w:r w:rsidR="00A402A0">
        <w:t>Eq</w:t>
      </w:r>
      <w:r w:rsidR="00D20824">
        <w:t>. </w:t>
      </w:r>
      <w:fldSimple w:instr=" REF equation_001 ">
        <w:r w:rsidR="00D3236A" w:rsidRPr="001C6CC9">
          <w:rPr>
            <w:iCs/>
          </w:rPr>
          <w:t>(</w:t>
        </w:r>
        <w:r w:rsidR="00D3236A">
          <w:rPr>
            <w:iCs/>
            <w:noProof/>
          </w:rPr>
          <w:t>1</w:t>
        </w:r>
        <w:r w:rsidR="00D3236A" w:rsidRPr="001C6CC9">
          <w:rPr>
            <w:iCs/>
          </w:rPr>
          <w:t>)</w:t>
        </w:r>
      </w:fldSimple>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proofErr w:type="spellStart"/>
      <w:r w:rsidR="00034A52" w:rsidRPr="006F41AB">
        <w:rPr>
          <w:i/>
        </w:rPr>
        <w:t>z</w:t>
      </w:r>
      <w:r w:rsidR="00034A52" w:rsidRPr="006F41AB">
        <w:rPr>
          <w:i/>
          <w:vertAlign w:val="subscript"/>
        </w:rPr>
        <w:t>t</w:t>
      </w:r>
      <w:proofErr w:type="spellEnd"/>
      <w:r w:rsidR="00034A52">
        <w:t xml:space="preserve"> </w:t>
      </w:r>
      <w:r w:rsidR="00FF7EFA">
        <w:t xml:space="preserve">and </w:t>
      </w:r>
      <w:proofErr w:type="spellStart"/>
      <w:r w:rsidR="00034A52" w:rsidRPr="006F41AB">
        <w:rPr>
          <w:i/>
        </w:rPr>
        <w:t>s</w:t>
      </w:r>
      <w:r w:rsidR="00034A52" w:rsidRPr="006F41AB">
        <w:rPr>
          <w:i/>
          <w:vertAlign w:val="subscript"/>
        </w:rPr>
        <w:t>t</w:t>
      </w:r>
      <w:r w:rsidR="00D20824">
        <w:t>.</w:t>
      </w:r>
      <w:proofErr w:type="spellEnd"/>
      <w:r w:rsidR="00D20824">
        <w:t xml:space="preserve">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fldSimple w:instr=" REF _Ref335763110 \n ">
        <w:r w:rsidR="00D3236A">
          <w:t>[6]</w:t>
        </w:r>
      </w:fldSimple>
      <w:r w:rsidR="003A2606">
        <w:t xml:space="preserve"> used in this work</w:t>
      </w:r>
      <w:r w:rsidR="00D76319">
        <w:t>.</w:t>
      </w:r>
      <w:r w:rsidR="00D20824">
        <w:t xml:space="preserve"> </w:t>
      </w:r>
      <w:r w:rsidR="00D76319">
        <w:t xml:space="preserve">This sampler </w:t>
      </w:r>
      <w:r w:rsidR="003A2606">
        <w:t xml:space="preserve">employs </w:t>
      </w:r>
      <w:r>
        <w:t xml:space="preserve">a </w:t>
      </w:r>
      <w:r w:rsidR="00D76319">
        <w:t xml:space="preserve">Markovian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034A52" w:rsidRPr="001C6CC9">
        <w:rPr>
          <w:i/>
        </w:rPr>
        <w:t>z</w:t>
      </w:r>
      <w:r w:rsidR="00034A52" w:rsidRPr="001C6CC9">
        <w:rPr>
          <w:i/>
          <w:vertAlign w:val="subscript"/>
        </w:rPr>
        <w:t>1</w:t>
      </w:r>
      <w:proofErr w:type="gramStart"/>
      <w:r w:rsidR="00034A52" w:rsidRPr="001C6CC9">
        <w:rPr>
          <w:i/>
          <w:vertAlign w:val="subscript"/>
        </w:rPr>
        <w:t>:T</w:t>
      </w:r>
      <w:proofErr w:type="gramEnd"/>
      <w:r w:rsidR="00590D5F">
        <w:t xml:space="preserve"> at once.</w:t>
      </w:r>
    </w:p>
    <w:p w14:paraId="03193E1F" w14:textId="4BBBD69D" w:rsidR="00D20824" w:rsidRDefault="00FF7EFA">
      <w:pPr>
        <w:widowControl w:val="0"/>
        <w:ind w:firstLine="360"/>
      </w:pPr>
      <w:r>
        <w:t xml:space="preserve">However, </w:t>
      </w:r>
      <w:r w:rsidR="00034A52">
        <w:t xml:space="preserve">a </w:t>
      </w:r>
      <w:r>
        <w:t>block sampler needs a fixed truncation level</w:t>
      </w:r>
      <w:r w:rsidR="00034A52">
        <w:t xml:space="preserve"> </w:t>
      </w:r>
      <w:proofErr w:type="spellStart"/>
      <w:r w:rsidR="00034A52" w:rsidRPr="001C6CC9">
        <w:rPr>
          <w:i/>
        </w:rPr>
        <w:t>K</w:t>
      </w:r>
      <w:r w:rsidR="00034A52" w:rsidRPr="001C6CC9">
        <w:rPr>
          <w:i/>
          <w:vertAlign w:val="subscript"/>
        </w:rPr>
        <w:t>z</w:t>
      </w:r>
      <w:proofErr w:type="spellEnd"/>
      <w:r>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proofErr w:type="spellStart"/>
      <w:r w:rsidR="00034A52" w:rsidRPr="006F41AB">
        <w:rPr>
          <w:i/>
        </w:rPr>
        <w:t>K</w:t>
      </w:r>
      <w:r w:rsidR="00034A52" w:rsidRPr="006F41AB">
        <w:rPr>
          <w:i/>
          <w:vertAlign w:val="subscript"/>
        </w:rPr>
        <w:t>z</w:t>
      </w:r>
      <w:proofErr w:type="spellEnd"/>
      <w:r w:rsidR="00034A52">
        <w:rPr>
          <w:i/>
          <w:vertAlign w:val="subscript"/>
        </w:rPr>
        <w:t xml:space="preserve"> </w:t>
      </w:r>
      <w:r w:rsidR="00572162">
        <w:t>possible state</w:t>
      </w:r>
      <w:r w:rsidR="001C6CC9">
        <w:t>s </w:t>
      </w:r>
      <w:fldSimple w:instr=" REF _Ref335763110 \n ">
        <w:r w:rsidR="00D3236A">
          <w:t>[6]</w:t>
        </w:r>
      </w:fldSimple>
      <w:r w:rsidR="00572162">
        <w:t>. Similarly, a fixed truncation level</w:t>
      </w:r>
      <w:r w:rsidR="00034A52">
        <w:t xml:space="preserve"> </w:t>
      </w:r>
      <w:r w:rsidR="00034A52" w:rsidRPr="006F41AB">
        <w:rPr>
          <w:i/>
        </w:rPr>
        <w:t>K</w:t>
      </w:r>
      <w:r w:rsidR="00034A52">
        <w:rPr>
          <w:i/>
          <w:vertAlign w:val="subscript"/>
        </w:rPr>
        <w:t>s</w:t>
      </w:r>
      <w:r w:rsidR="00572162">
        <w:t xml:space="preserve"> is used to represent the maximum number of mixtures per state. In practice if both</w:t>
      </w:r>
      <w:r w:rsidR="00034A52">
        <w:t xml:space="preserve"> </w:t>
      </w:r>
      <w:proofErr w:type="spellStart"/>
      <w:r w:rsidR="00034A52" w:rsidRPr="006F41AB">
        <w:rPr>
          <w:i/>
        </w:rPr>
        <w:t>K</w:t>
      </w:r>
      <w:r w:rsidR="00034A52" w:rsidRPr="006F41AB">
        <w:rPr>
          <w:i/>
          <w:vertAlign w:val="subscript"/>
        </w:rPr>
        <w:t>z</w:t>
      </w:r>
      <w:proofErr w:type="spellEnd"/>
      <w:r w:rsidR="00034A52" w:rsidRPr="00F91245" w:rsidDel="00034A52">
        <w:rPr>
          <w:w w:val="80"/>
          <w:position w:val="-8"/>
          <w:sz w:val="22"/>
          <w:szCs w:val="22"/>
        </w:rPr>
        <w:t xml:space="preserve"> </w:t>
      </w:r>
      <w:r w:rsidR="00572162">
        <w:t>and</w:t>
      </w:r>
      <w:r w:rsidR="00572162">
        <w:rPr>
          <w:w w:val="80"/>
          <w:position w:val="-8"/>
          <w:sz w:val="22"/>
          <w:szCs w:val="22"/>
        </w:rPr>
        <w:t xml:space="preserve"> </w:t>
      </w:r>
      <w:r w:rsidR="00034A52" w:rsidRPr="006F41AB">
        <w:rPr>
          <w:i/>
        </w:rPr>
        <w:t>K</w:t>
      </w:r>
      <w:r w:rsidR="00034A52">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38D7B54F" w14:textId="2FAAF1AC" w:rsidR="00D76319" w:rsidRDefault="00034A52">
      <w:pPr>
        <w:pStyle w:val="Heading1"/>
        <w:spacing w:before="200" w:after="200"/>
      </w:pPr>
      <w:r>
        <w:t xml:space="preserve">  </w:t>
      </w:r>
      <w:r w:rsidR="00D76319">
        <w:t>Experiments</w:t>
      </w:r>
    </w:p>
    <w:p w14:paraId="33C5A509" w14:textId="77777777"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 xml:space="preserve">TIMIT database </w:t>
      </w:r>
      <w:fldSimple w:instr=" REF _Ref335763291 \n ">
        <w:r w:rsidR="00D3236A">
          <w:t>[7]</w:t>
        </w:r>
      </w:fldSimple>
      <w:r w:rsidR="001C6CC9">
        <w:t>. This data was chosen because of the existence of highly accurate manual segmentations and transcriptions.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t xml:space="preserve">L frames of data are averaged to produce one output frame. This averaging process is done to ensure that segments have a minimum </w:t>
      </w:r>
      <w:r w:rsidR="00323531">
        <w:lastRenderedPageBreak/>
        <w:t>duration of L frames. Typically, L varies from 1 to 3, corresponding to minimum durations of 10 to 30 msec.</w:t>
      </w:r>
    </w:p>
    <w:p w14:paraId="2D595A5E" w14:textId="3375C936"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 distribution</w:t>
      </w:r>
      <w:r w:rsidR="00583853">
        <w:t xml:space="preserve">, we use the </w:t>
      </w:r>
      <w:r w:rsidR="0010596D">
        <w:t>normal</w:t>
      </w:r>
      <w:r w:rsidR="00583853">
        <w:t xml:space="preserve"> </w:t>
      </w:r>
      <w:r w:rsidR="002C5B2F">
        <w:t>inverse Wishart distribution</w:t>
      </w:r>
      <w:r w:rsidR="00583853">
        <w:t xml:space="preserve"> for the prior</w:t>
      </w:r>
      <w:r>
        <w:t>.</w:t>
      </w:r>
    </w:p>
    <w:p w14:paraId="01E63E9A" w14:textId="454E9126" w:rsidR="00AE0A59" w:rsidRDefault="002933F3" w:rsidP="00CA1799">
      <w:pPr>
        <w:ind w:left="14" w:firstLine="360"/>
      </w:pPr>
      <w:r>
        <w:t xml:space="preserve">To measure the </w:t>
      </w:r>
      <w:r w:rsidR="001C6CC9">
        <w:t xml:space="preserve">performance of the </w:t>
      </w:r>
      <w:r>
        <w:t>segmentations</w:t>
      </w:r>
      <w:r w:rsidR="001C6CC9">
        <w:t xml:space="preserve">, we used a </w:t>
      </w:r>
      <w:r>
        <w:t>simple</w:t>
      </w:r>
      <w:r w:rsidR="001C6CC9">
        <w:t xml:space="preserve"> approach that estimates within-class and out-of-class performance. A </w:t>
      </w:r>
      <w:r>
        <w:t>similarity score</w:t>
      </w:r>
      <w:r w:rsidR="001C6CC9">
        <w:t xml:space="preserve"> </w:t>
      </w:r>
      <w:r w:rsidR="00583853">
        <w:t xml:space="preserve">was used that </w:t>
      </w:r>
      <w:r>
        <w:t>consists of a</w:t>
      </w:r>
      <w:r w:rsidR="001C6CC9">
        <w:t xml:space="preserve"> pair numbers: </w:t>
      </w:r>
      <w:r w:rsidR="00583853">
        <w:t xml:space="preserve">(1) a </w:t>
      </w:r>
      <w:r>
        <w:t>measure</w:t>
      </w:r>
      <w:r w:rsidR="00583853">
        <w:t xml:space="preserve"> of </w:t>
      </w:r>
      <w:r>
        <w:t xml:space="preserve">the similarity of segments </w:t>
      </w:r>
      <w:r w:rsidR="00551744">
        <w:t>with identical labels</w:t>
      </w:r>
      <w:r w:rsidR="00583853">
        <w:t xml:space="preserve">, </w:t>
      </w:r>
      <w:r w:rsidR="00551744">
        <w:t>which we</w:t>
      </w:r>
      <w:r w:rsidR="00583853">
        <w:t xml:space="preserve"> refer to as </w:t>
      </w:r>
      <w:r w:rsidR="00551744">
        <w:t>in-class segments</w:t>
      </w:r>
      <w:r w:rsidR="00583853">
        <w:t xml:space="preserve">, and (2) a measure of </w:t>
      </w:r>
      <w:r w:rsidR="00551744">
        <w:t>the similarity of segments with non-identical labels</w:t>
      </w:r>
      <w:r w:rsidR="00583853">
        <w:t xml:space="preserve">, which we refer to as </w:t>
      </w:r>
      <w:r w:rsidR="00551744">
        <w:t>out-of-class segments</w:t>
      </w:r>
      <w:r w:rsidR="00583853">
        <w:t xml:space="preserve">. Our goal is to generate segmentations with </w:t>
      </w:r>
      <w:r w:rsidR="001C6CC9">
        <w:t>a lar</w:t>
      </w:r>
      <w:r w:rsidR="00991785">
        <w:t>g</w:t>
      </w:r>
      <w:r w:rsidR="001C6CC9">
        <w:t>e in-class score and a small out-of-class score</w:t>
      </w:r>
      <w:r w:rsidR="00583853">
        <w:t xml:space="preserve">. The </w:t>
      </w:r>
      <w:r w:rsidR="001C6CC9">
        <w:t>similarity score</w:t>
      </w:r>
      <w:r w:rsidR="00FC3A29">
        <w:t xml:space="preserve"> </w:t>
      </w:r>
      <w:r w:rsidR="001C6CC9">
        <w:t>is defined as:</w:t>
      </w:r>
    </w:p>
    <w:p w14:paraId="46BD5C7B" w14:textId="1F7F42DF" w:rsidR="002933F3" w:rsidRDefault="00AE0A59" w:rsidP="003112D9">
      <w:pPr>
        <w:tabs>
          <w:tab w:val="right" w:pos="4860"/>
        </w:tabs>
        <w:jc w:val="left"/>
      </w:pPr>
      <w:r w:rsidRPr="001C6CC9">
        <w:rPr>
          <w:position w:val="-130"/>
        </w:rPr>
        <w:t xml:space="preserve"> </w:t>
      </w:r>
      <w:r w:rsidR="00575CB8" w:rsidRPr="003112D9">
        <w:rPr>
          <w:position w:val="-24"/>
        </w:rPr>
        <w:object w:dxaOrig="6520" w:dyaOrig="2000" w14:anchorId="5ABBD346">
          <v:shape id="_x0000_i1072" type="#_x0000_t75" style="width:198pt;height:57.35pt" o:ole="">
            <v:imagedata r:id="rId19" o:title=""/>
          </v:shape>
          <o:OLEObject Type="Embed" ProgID="Equation.DSMT4" ShapeID="_x0000_i1072" DrawAspect="Content" ObjectID="_1287174579" r:id="rId20"/>
        </w:object>
      </w:r>
      <w:r w:rsidR="003112D9">
        <w:rPr>
          <w:position w:val="-24"/>
        </w:rPr>
        <w:tab/>
      </w:r>
      <w:bookmarkStart w:id="18" w:name="equation_002"/>
      <w:r w:rsidR="003112D9" w:rsidRPr="003112D9">
        <w:rPr>
          <w:position w:val="24"/>
        </w:rPr>
        <w:t>(</w:t>
      </w:r>
      <w:r w:rsidR="003112D9" w:rsidRPr="003112D9">
        <w:rPr>
          <w:position w:val="24"/>
        </w:rPr>
        <w:fldChar w:fldCharType="begin"/>
      </w:r>
      <w:r w:rsidR="003112D9" w:rsidRPr="003112D9">
        <w:rPr>
          <w:position w:val="24"/>
        </w:rPr>
        <w:instrText xml:space="preserve"> EQ </w:instrText>
      </w:r>
      <w:r w:rsidR="003112D9" w:rsidRPr="003112D9">
        <w:rPr>
          <w:position w:val="24"/>
        </w:rPr>
        <w:fldChar w:fldCharType="end"/>
      </w:r>
      <w:r w:rsidR="003112D9" w:rsidRPr="003112D9">
        <w:rPr>
          <w:position w:val="24"/>
        </w:rPr>
        <w:fldChar w:fldCharType="begin"/>
      </w:r>
      <w:r w:rsidR="003112D9" w:rsidRPr="003112D9">
        <w:rPr>
          <w:position w:val="24"/>
        </w:rPr>
        <w:instrText xml:space="preserve"> SEQ eq \* MERGEFORMAT </w:instrText>
      </w:r>
      <w:r w:rsidR="003112D9" w:rsidRPr="003112D9">
        <w:rPr>
          <w:position w:val="24"/>
        </w:rPr>
        <w:fldChar w:fldCharType="separate"/>
      </w:r>
      <w:r w:rsidR="00D3236A">
        <w:rPr>
          <w:noProof/>
          <w:position w:val="24"/>
        </w:rPr>
        <w:t>2</w:t>
      </w:r>
      <w:r w:rsidR="003112D9" w:rsidRPr="003112D9">
        <w:rPr>
          <w:position w:val="24"/>
        </w:rPr>
        <w:fldChar w:fldCharType="end"/>
      </w:r>
      <w:r w:rsidR="003112D9" w:rsidRPr="003112D9">
        <w:rPr>
          <w:position w:val="24"/>
        </w:rPr>
        <w:t>)</w:t>
      </w:r>
      <w:bookmarkEnd w:id="18"/>
    </w:p>
    <w:p w14:paraId="7BD0F2A9" w14:textId="537B0F40" w:rsidR="001C6CC9" w:rsidRDefault="00D74E24" w:rsidP="00A314CC">
      <w:pPr>
        <w:spacing w:before="120"/>
      </w:pPr>
      <w:r>
        <w:t xml:space="preserve">In this equation, </w:t>
      </w:r>
      <w:r w:rsidRPr="00DD6B19">
        <w:rPr>
          <w:i/>
        </w:rPr>
        <w:t>s</w:t>
      </w:r>
      <w:r w:rsidRPr="00DD6B19">
        <w:rPr>
          <w:i/>
          <w:vertAlign w:val="subscript"/>
        </w:rPr>
        <w:t>1</w:t>
      </w:r>
      <w:r>
        <w:t xml:space="preserve"> is the in-class similarity score and is defined as the average over the absolute correlation between different instances of segments with identical labels. </w:t>
      </w:r>
      <w:r w:rsidR="00583853">
        <w:t xml:space="preserve">Similarly, </w:t>
      </w:r>
      <w:r w:rsidRPr="00DD6B19">
        <w:rPr>
          <w:i/>
        </w:rPr>
        <w:t>s</w:t>
      </w:r>
      <w:r w:rsidRPr="00DD6B19">
        <w:rPr>
          <w:i/>
          <w:vertAlign w:val="subscript"/>
        </w:rPr>
        <w:t>2</w:t>
      </w:r>
      <w:r>
        <w:t xml:space="preserve"> is the out-of-class similarity score and is defined as the average over the absolute correlation between different instances of segments with different labels.</w:t>
      </w:r>
    </w:p>
    <w:p w14:paraId="3D1F877E" w14:textId="12485669" w:rsidR="00934CD0" w:rsidRDefault="00381290">
      <w:pPr>
        <w:ind w:firstLine="360"/>
      </w:pPr>
      <w:r>
        <w:rPr>
          <w:noProof/>
        </w:rPr>
        <mc:AlternateContent>
          <mc:Choice Requires="wps">
            <w:drawing>
              <wp:anchor distT="91440" distB="0" distL="0" distR="0" simplePos="0" relativeHeight="251674624" behindDoc="0" locked="0" layoutInCell="1" allowOverlap="1" wp14:anchorId="66DB5FBD" wp14:editId="72F12B41">
                <wp:simplePos x="0" y="0"/>
                <wp:positionH relativeFrom="margin">
                  <wp:align>right</wp:align>
                </wp:positionH>
                <wp:positionV relativeFrom="margin">
                  <wp:align>bottom</wp:align>
                </wp:positionV>
                <wp:extent cx="3070225" cy="2005330"/>
                <wp:effectExtent l="0" t="0" r="3175" b="127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225" cy="2005330"/>
                        </a:xfrm>
                        <a:prstGeom prst="rect">
                          <a:avLst/>
                        </a:prstGeom>
                        <a:solidFill>
                          <a:srgbClr val="FFFFFF"/>
                        </a:solidFill>
                        <a:ln w="9525">
                          <a:noFill/>
                          <a:miter lim="800000"/>
                          <a:headEnd/>
                          <a:tailEnd/>
                        </a:ln>
                      </wps:spPr>
                      <wps:txbx>
                        <w:txbxContent>
                          <w:p w14:paraId="1DC599E7" w14:textId="68D5E802" w:rsidR="00DD6B19" w:rsidRPr="002F115A" w:rsidRDefault="00DD6B19" w:rsidP="002F115A">
                            <w:pPr>
                              <w:pStyle w:val="Caption"/>
                              <w:keepNext/>
                              <w:spacing w:before="0"/>
                              <w:ind w:left="-90"/>
                              <w:rPr>
                                <w:b w:val="0"/>
                                <w:sz w:val="18"/>
                                <w:szCs w:val="18"/>
                              </w:rPr>
                            </w:pPr>
                            <w:bookmarkStart w:id="19" w:name="_Ref335818446"/>
                            <w:bookmarkStart w:id="20" w:name="_Ref337489159"/>
                            <w:proofErr w:type="gramStart"/>
                            <w:r w:rsidRPr="002F115A">
                              <w:rPr>
                                <w:b w:val="0"/>
                                <w:sz w:val="18"/>
                                <w:szCs w:val="18"/>
                              </w:rPr>
                              <w:t>Table</w:t>
                            </w:r>
                            <w:r>
                              <w:rPr>
                                <w:b w:val="0"/>
                                <w:sz w:val="18"/>
                                <w:szCs w:val="18"/>
                              </w:rPr>
                              <w:t> </w:t>
                            </w:r>
                            <w:proofErr w:type="gramEnd"/>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D3236A">
                              <w:rPr>
                                <w:b w:val="0"/>
                                <w:noProof/>
                                <w:sz w:val="18"/>
                                <w:szCs w:val="18"/>
                              </w:rPr>
                              <w:t>1</w:t>
                            </w:r>
                            <w:r w:rsidRPr="002F115A">
                              <w:rPr>
                                <w:b w:val="0"/>
                                <w:noProof/>
                                <w:sz w:val="18"/>
                                <w:szCs w:val="18"/>
                              </w:rPr>
                              <w:fldChar w:fldCharType="end"/>
                            </w:r>
                            <w:bookmarkEnd w:id="19"/>
                            <w:proofErr w:type="gramStart"/>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0"/>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DD6B19"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DD6B19" w:rsidRPr="002F115A" w:rsidRDefault="00DD6B19">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DD6B19" w:rsidRDefault="00DD6B19">
                                  <w:pPr>
                                    <w:jc w:val="center"/>
                                    <w:rPr>
                                      <w:b/>
                                      <w:sz w:val="18"/>
                                      <w:szCs w:val="18"/>
                                    </w:rPr>
                                  </w:pPr>
                                  <w:proofErr w:type="spellStart"/>
                                  <w:r>
                                    <w:rPr>
                                      <w:b/>
                                      <w:sz w:val="18"/>
                                      <w:szCs w:val="18"/>
                                    </w:rPr>
                                    <w:t>Params</w:t>
                                  </w:r>
                                  <w:proofErr w:type="spellEnd"/>
                                  <w:r>
                                    <w:rPr>
                                      <w:b/>
                                      <w:sz w:val="18"/>
                                      <w:szCs w:val="18"/>
                                    </w:rPr>
                                    <w:t>.</w:t>
                                  </w:r>
                                </w:p>
                                <w:p w14:paraId="643FD467" w14:textId="3B6E8CCF" w:rsidR="00DD6B19" w:rsidRPr="002F115A" w:rsidRDefault="00DD6B19">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DD6B19" w:rsidRPr="002F115A" w:rsidRDefault="00DD6B19">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DD6B19" w:rsidRPr="002F115A" w:rsidRDefault="00DD6B19">
                                  <w:pPr>
                                    <w:jc w:val="center"/>
                                    <w:rPr>
                                      <w:b/>
                                      <w:sz w:val="18"/>
                                      <w:szCs w:val="18"/>
                                    </w:rPr>
                                  </w:pPr>
                                  <w:r w:rsidRPr="002F115A">
                                    <w:rPr>
                                      <w:b/>
                                      <w:sz w:val="18"/>
                                      <w:szCs w:val="18"/>
                                    </w:rPr>
                                    <w:t>HDP-HMM</w:t>
                                  </w:r>
                                </w:p>
                              </w:tc>
                            </w:tr>
                            <w:tr w:rsidR="00DD6B19" w14:paraId="50536A46" w14:textId="77777777" w:rsidTr="00A314CC">
                              <w:trPr>
                                <w:trHeight w:val="249"/>
                                <w:jc w:val="center"/>
                              </w:trPr>
                              <w:tc>
                                <w:tcPr>
                                  <w:tcW w:w="1576" w:type="dxa"/>
                                  <w:noWrap/>
                                  <w:tcMar>
                                    <w:left w:w="58" w:type="dxa"/>
                                    <w:right w:w="58" w:type="dxa"/>
                                  </w:tcMar>
                                  <w:vAlign w:val="center"/>
                                </w:tcPr>
                                <w:p w14:paraId="3BB350B1" w14:textId="3FB934D7" w:rsidR="00DD6B19" w:rsidRPr="002F115A" w:rsidRDefault="00DD6B19"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DD6B19" w:rsidRPr="002F115A" w:rsidRDefault="00DD6B19">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11B145EB" w:rsidR="00DD6B19" w:rsidRPr="00A314CC" w:rsidRDefault="00DD6B19" w:rsidP="00A314CC">
                                  <w:pPr>
                                    <w:jc w:val="right"/>
                                    <w:rPr>
                                      <w:rFonts w:ascii="Arial" w:hAnsi="Arial" w:cs="Arial"/>
                                      <w:b/>
                                      <w:sz w:val="18"/>
                                      <w:szCs w:val="18"/>
                                    </w:rPr>
                                  </w:pPr>
                                  <w:r w:rsidRPr="002F115A">
                                    <w:rPr>
                                      <w:sz w:val="18"/>
                                      <w:szCs w:val="18"/>
                                    </w:rPr>
                                    <w:t>(0.44,0.28)</w:t>
                                  </w:r>
                                </w:p>
                              </w:tc>
                              <w:tc>
                                <w:tcPr>
                                  <w:tcW w:w="1066" w:type="dxa"/>
                                  <w:tcMar>
                                    <w:left w:w="58" w:type="dxa"/>
                                    <w:right w:w="58" w:type="dxa"/>
                                  </w:tcMar>
                                  <w:vAlign w:val="center"/>
                                </w:tcPr>
                                <w:p w14:paraId="0AD60A3D" w14:textId="0ED6E576" w:rsidR="00DD6B19" w:rsidRPr="002F115A" w:rsidRDefault="00DD6B19" w:rsidP="002F115A">
                                  <w:pPr>
                                    <w:jc w:val="right"/>
                                    <w:rPr>
                                      <w:sz w:val="18"/>
                                      <w:szCs w:val="18"/>
                                    </w:rPr>
                                  </w:pPr>
                                  <w:r w:rsidRPr="002F115A">
                                    <w:rPr>
                                      <w:sz w:val="18"/>
                                      <w:szCs w:val="18"/>
                                    </w:rPr>
                                    <w:t>(0.82,0.27)</w:t>
                                  </w:r>
                                </w:p>
                              </w:tc>
                            </w:tr>
                            <w:tr w:rsidR="00DD6B19" w14:paraId="1DDDB117" w14:textId="77777777" w:rsidTr="00A314CC">
                              <w:trPr>
                                <w:trHeight w:val="259"/>
                                <w:jc w:val="center"/>
                              </w:trPr>
                              <w:tc>
                                <w:tcPr>
                                  <w:tcW w:w="1576" w:type="dxa"/>
                                  <w:noWrap/>
                                  <w:tcMar>
                                    <w:left w:w="58" w:type="dxa"/>
                                    <w:right w:w="58" w:type="dxa"/>
                                  </w:tcMar>
                                  <w:vAlign w:val="center"/>
                                </w:tcPr>
                                <w:p w14:paraId="2B20EE66" w14:textId="58D4164C"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DD6B19" w:rsidRPr="002F115A" w:rsidRDefault="00DD6B19"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1F9FF279"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497EBB21" w14:textId="5625C547" w:rsidR="00DD6B19" w:rsidRPr="002F115A" w:rsidRDefault="00DD6B19" w:rsidP="002F115A">
                                  <w:pPr>
                                    <w:jc w:val="right"/>
                                    <w:rPr>
                                      <w:sz w:val="18"/>
                                      <w:szCs w:val="18"/>
                                    </w:rPr>
                                  </w:pPr>
                                  <w:r w:rsidRPr="002F115A">
                                    <w:rPr>
                                      <w:sz w:val="18"/>
                                      <w:szCs w:val="18"/>
                                    </w:rPr>
                                    <w:t>(0.77,0.27)</w:t>
                                  </w:r>
                                </w:p>
                              </w:tc>
                            </w:tr>
                            <w:tr w:rsidR="00DD6B19" w14:paraId="64FFA16E" w14:textId="77777777" w:rsidTr="00A314CC">
                              <w:trPr>
                                <w:trHeight w:val="259"/>
                                <w:jc w:val="center"/>
                              </w:trPr>
                              <w:tc>
                                <w:tcPr>
                                  <w:tcW w:w="1576" w:type="dxa"/>
                                  <w:noWrap/>
                                  <w:tcMar>
                                    <w:left w:w="58" w:type="dxa"/>
                                    <w:right w:w="58" w:type="dxa"/>
                                  </w:tcMar>
                                  <w:vAlign w:val="center"/>
                                </w:tcPr>
                                <w:p w14:paraId="5CDF7980" w14:textId="483382A8"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DD6B19" w:rsidRPr="002F115A" w:rsidRDefault="00DD6B19"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00362097"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7F57C3CE" w14:textId="35F36DA4" w:rsidR="00DD6B19" w:rsidRPr="002F115A" w:rsidRDefault="00DD6B19" w:rsidP="002F115A">
                                  <w:pPr>
                                    <w:jc w:val="right"/>
                                    <w:rPr>
                                      <w:sz w:val="18"/>
                                      <w:szCs w:val="18"/>
                                    </w:rPr>
                                  </w:pPr>
                                  <w:r w:rsidRPr="002F115A">
                                    <w:rPr>
                                      <w:sz w:val="18"/>
                                      <w:szCs w:val="18"/>
                                    </w:rPr>
                                    <w:t>(0.75,0.28)</w:t>
                                  </w:r>
                                </w:p>
                              </w:tc>
                            </w:tr>
                            <w:tr w:rsidR="00DD6B19" w14:paraId="26BBD4DD" w14:textId="77777777" w:rsidTr="00A314CC">
                              <w:trPr>
                                <w:trHeight w:val="259"/>
                                <w:jc w:val="center"/>
                              </w:trPr>
                              <w:tc>
                                <w:tcPr>
                                  <w:tcW w:w="1576" w:type="dxa"/>
                                  <w:noWrap/>
                                  <w:tcMar>
                                    <w:left w:w="58" w:type="dxa"/>
                                    <w:right w:w="58" w:type="dxa"/>
                                  </w:tcMar>
                                  <w:vAlign w:val="center"/>
                                </w:tcPr>
                                <w:p w14:paraId="3DE0F2DF" w14:textId="5322331D"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DD6B19" w:rsidRPr="002F115A" w:rsidRDefault="00DD6B19">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E855E20"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0ECE9877" w14:textId="2D78A913" w:rsidR="00DD6B19" w:rsidRPr="002F115A" w:rsidRDefault="00DD6B19" w:rsidP="002F115A">
                                  <w:pPr>
                                    <w:jc w:val="right"/>
                                    <w:rPr>
                                      <w:sz w:val="18"/>
                                      <w:szCs w:val="18"/>
                                    </w:rPr>
                                  </w:pPr>
                                  <w:r w:rsidRPr="002F115A">
                                    <w:rPr>
                                      <w:sz w:val="18"/>
                                      <w:szCs w:val="18"/>
                                    </w:rPr>
                                    <w:t>(0.90,0.28)</w:t>
                                  </w:r>
                                </w:p>
                              </w:tc>
                            </w:tr>
                            <w:tr w:rsidR="00DD6B19" w14:paraId="1E2C9668" w14:textId="77777777" w:rsidTr="00A314CC">
                              <w:trPr>
                                <w:trHeight w:val="259"/>
                                <w:jc w:val="center"/>
                              </w:trPr>
                              <w:tc>
                                <w:tcPr>
                                  <w:tcW w:w="1576" w:type="dxa"/>
                                  <w:noWrap/>
                                  <w:tcMar>
                                    <w:left w:w="58" w:type="dxa"/>
                                    <w:right w:w="58" w:type="dxa"/>
                                  </w:tcMar>
                                  <w:vAlign w:val="center"/>
                                </w:tcPr>
                                <w:p w14:paraId="0EE1EEA4" w14:textId="1080E6F7"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DD6B19" w:rsidRPr="002F115A" w:rsidRDefault="00DD6B19"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75BF5FDA"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2A47C3BB" w14:textId="5E23C01D" w:rsidR="00DD6B19" w:rsidRPr="002F115A" w:rsidRDefault="00DD6B19" w:rsidP="002F115A">
                                  <w:pPr>
                                    <w:jc w:val="right"/>
                                    <w:rPr>
                                      <w:sz w:val="18"/>
                                      <w:szCs w:val="18"/>
                                    </w:rPr>
                                  </w:pPr>
                                  <w:r w:rsidRPr="002F115A">
                                    <w:rPr>
                                      <w:sz w:val="18"/>
                                      <w:szCs w:val="18"/>
                                    </w:rPr>
                                    <w:t>(0.87,0.28)</w:t>
                                  </w:r>
                                </w:p>
                              </w:tc>
                            </w:tr>
                            <w:tr w:rsidR="00DD6B19" w14:paraId="76FDAAB9" w14:textId="77777777" w:rsidTr="00A314CC">
                              <w:trPr>
                                <w:trHeight w:val="259"/>
                                <w:jc w:val="center"/>
                              </w:trPr>
                              <w:tc>
                                <w:tcPr>
                                  <w:tcW w:w="1576" w:type="dxa"/>
                                  <w:noWrap/>
                                  <w:tcMar>
                                    <w:left w:w="58" w:type="dxa"/>
                                    <w:right w:w="58" w:type="dxa"/>
                                  </w:tcMar>
                                  <w:vAlign w:val="center"/>
                                </w:tcPr>
                                <w:p w14:paraId="2F92D379" w14:textId="63511973"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DD6B19" w:rsidRPr="002F115A" w:rsidRDefault="00DD6B19" w:rsidP="002F115A">
                                  <w:pPr>
                                    <w:jc w:val="right"/>
                                    <w:rPr>
                                      <w:sz w:val="18"/>
                                      <w:szCs w:val="18"/>
                                    </w:rPr>
                                  </w:pPr>
                                  <w:r>
                                    <w:rPr>
                                      <w:sz w:val="18"/>
                                      <w:szCs w:val="18"/>
                                    </w:rPr>
                                    <w:t>43/51</w:t>
                                  </w:r>
                                </w:p>
                              </w:tc>
                              <w:tc>
                                <w:tcPr>
                                  <w:tcW w:w="1260" w:type="dxa"/>
                                  <w:noWrap/>
                                  <w:tcMar>
                                    <w:left w:w="58" w:type="dxa"/>
                                    <w:right w:w="58" w:type="dxa"/>
                                  </w:tcMar>
                                  <w:vAlign w:val="center"/>
                                </w:tcPr>
                                <w:p w14:paraId="384225DF" w14:textId="697E1D0F"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5CB3C0F0" w14:textId="42E81DD4" w:rsidR="00DD6B19" w:rsidRPr="002F115A" w:rsidRDefault="00DD6B19" w:rsidP="002F115A">
                                  <w:pPr>
                                    <w:jc w:val="right"/>
                                    <w:rPr>
                                      <w:sz w:val="18"/>
                                      <w:szCs w:val="18"/>
                                    </w:rPr>
                                  </w:pPr>
                                  <w:r w:rsidRPr="002F115A">
                                    <w:rPr>
                                      <w:sz w:val="18"/>
                                      <w:szCs w:val="18"/>
                                    </w:rPr>
                                    <w:t>(0.83,0.27)</w:t>
                                  </w:r>
                                </w:p>
                              </w:tc>
                            </w:tr>
                          </w:tbl>
                          <w:p w14:paraId="7C8B7EDA" w14:textId="77777777" w:rsidR="00DD6B19" w:rsidRDefault="00DD6B19"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190.55pt;margin-top:0;width:241.75pt;height:157.9pt;z-index:251674624;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" stroked="f">
                <v:textbox>
                  <w:txbxContent>
                    <w:p w14:paraId="1DC599E7" w14:textId="68D5E802" w:rsidR="00DD6B19" w:rsidRPr="002F115A" w:rsidRDefault="00DD6B19" w:rsidP="002F115A">
                      <w:pPr>
                        <w:pStyle w:val="Caption"/>
                        <w:keepNext/>
                        <w:spacing w:before="0"/>
                        <w:ind w:left="-90"/>
                        <w:rPr>
                          <w:b w:val="0"/>
                          <w:sz w:val="18"/>
                          <w:szCs w:val="18"/>
                        </w:rPr>
                      </w:pPr>
                      <w:bookmarkStart w:id="21" w:name="_Ref335818446"/>
                      <w:bookmarkStart w:id="22" w:name="_Ref337489159"/>
                      <w:proofErr w:type="gramStart"/>
                      <w:r w:rsidRPr="002F115A">
                        <w:rPr>
                          <w:b w:val="0"/>
                          <w:sz w:val="18"/>
                          <w:szCs w:val="18"/>
                        </w:rPr>
                        <w:t>Table</w:t>
                      </w:r>
                      <w:r>
                        <w:rPr>
                          <w:b w:val="0"/>
                          <w:sz w:val="18"/>
                          <w:szCs w:val="18"/>
                        </w:rPr>
                        <w:t> </w:t>
                      </w:r>
                      <w:proofErr w:type="gramEnd"/>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D3236A">
                        <w:rPr>
                          <w:b w:val="0"/>
                          <w:noProof/>
                          <w:sz w:val="18"/>
                          <w:szCs w:val="18"/>
                        </w:rPr>
                        <w:t>1</w:t>
                      </w:r>
                      <w:r w:rsidRPr="002F115A">
                        <w:rPr>
                          <w:b w:val="0"/>
                          <w:noProof/>
                          <w:sz w:val="18"/>
                          <w:szCs w:val="18"/>
                        </w:rPr>
                        <w:fldChar w:fldCharType="end"/>
                      </w:r>
                      <w:bookmarkEnd w:id="21"/>
                      <w:proofErr w:type="gramStart"/>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2"/>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DD6B19"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DD6B19" w:rsidRPr="002F115A" w:rsidRDefault="00DD6B19">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DD6B19" w:rsidRDefault="00DD6B19">
                            <w:pPr>
                              <w:jc w:val="center"/>
                              <w:rPr>
                                <w:b/>
                                <w:sz w:val="18"/>
                                <w:szCs w:val="18"/>
                              </w:rPr>
                            </w:pPr>
                            <w:proofErr w:type="spellStart"/>
                            <w:r>
                              <w:rPr>
                                <w:b/>
                                <w:sz w:val="18"/>
                                <w:szCs w:val="18"/>
                              </w:rPr>
                              <w:t>Params</w:t>
                            </w:r>
                            <w:proofErr w:type="spellEnd"/>
                            <w:r>
                              <w:rPr>
                                <w:b/>
                                <w:sz w:val="18"/>
                                <w:szCs w:val="18"/>
                              </w:rPr>
                              <w:t>.</w:t>
                            </w:r>
                          </w:p>
                          <w:p w14:paraId="643FD467" w14:textId="3B6E8CCF" w:rsidR="00DD6B19" w:rsidRPr="002F115A" w:rsidRDefault="00DD6B19">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DD6B19" w:rsidRPr="002F115A" w:rsidRDefault="00DD6B19">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DD6B19" w:rsidRPr="002F115A" w:rsidRDefault="00DD6B19">
                            <w:pPr>
                              <w:jc w:val="center"/>
                              <w:rPr>
                                <w:b/>
                                <w:sz w:val="18"/>
                                <w:szCs w:val="18"/>
                              </w:rPr>
                            </w:pPr>
                            <w:r w:rsidRPr="002F115A">
                              <w:rPr>
                                <w:b/>
                                <w:sz w:val="18"/>
                                <w:szCs w:val="18"/>
                              </w:rPr>
                              <w:t>HDP-HMM</w:t>
                            </w:r>
                          </w:p>
                        </w:tc>
                      </w:tr>
                      <w:tr w:rsidR="00DD6B19" w14:paraId="50536A46" w14:textId="77777777" w:rsidTr="00A314CC">
                        <w:trPr>
                          <w:trHeight w:val="249"/>
                          <w:jc w:val="center"/>
                        </w:trPr>
                        <w:tc>
                          <w:tcPr>
                            <w:tcW w:w="1576" w:type="dxa"/>
                            <w:noWrap/>
                            <w:tcMar>
                              <w:left w:w="58" w:type="dxa"/>
                              <w:right w:w="58" w:type="dxa"/>
                            </w:tcMar>
                            <w:vAlign w:val="center"/>
                          </w:tcPr>
                          <w:p w14:paraId="3BB350B1" w14:textId="3FB934D7" w:rsidR="00DD6B19" w:rsidRPr="002F115A" w:rsidRDefault="00DD6B19"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DD6B19" w:rsidRPr="002F115A" w:rsidRDefault="00DD6B19">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11B145EB" w:rsidR="00DD6B19" w:rsidRPr="00A314CC" w:rsidRDefault="00DD6B19" w:rsidP="00A314CC">
                            <w:pPr>
                              <w:jc w:val="right"/>
                              <w:rPr>
                                <w:rFonts w:ascii="Arial" w:hAnsi="Arial" w:cs="Arial"/>
                                <w:b/>
                                <w:sz w:val="18"/>
                                <w:szCs w:val="18"/>
                              </w:rPr>
                            </w:pPr>
                            <w:r w:rsidRPr="002F115A">
                              <w:rPr>
                                <w:sz w:val="18"/>
                                <w:szCs w:val="18"/>
                              </w:rPr>
                              <w:t>(0.44,0.28)</w:t>
                            </w:r>
                          </w:p>
                        </w:tc>
                        <w:tc>
                          <w:tcPr>
                            <w:tcW w:w="1066" w:type="dxa"/>
                            <w:tcMar>
                              <w:left w:w="58" w:type="dxa"/>
                              <w:right w:w="58" w:type="dxa"/>
                            </w:tcMar>
                            <w:vAlign w:val="center"/>
                          </w:tcPr>
                          <w:p w14:paraId="0AD60A3D" w14:textId="0ED6E576" w:rsidR="00DD6B19" w:rsidRPr="002F115A" w:rsidRDefault="00DD6B19" w:rsidP="002F115A">
                            <w:pPr>
                              <w:jc w:val="right"/>
                              <w:rPr>
                                <w:sz w:val="18"/>
                                <w:szCs w:val="18"/>
                              </w:rPr>
                            </w:pPr>
                            <w:r w:rsidRPr="002F115A">
                              <w:rPr>
                                <w:sz w:val="18"/>
                                <w:szCs w:val="18"/>
                              </w:rPr>
                              <w:t>(0.82,0.27)</w:t>
                            </w:r>
                          </w:p>
                        </w:tc>
                      </w:tr>
                      <w:tr w:rsidR="00DD6B19" w14:paraId="1DDDB117" w14:textId="77777777" w:rsidTr="00A314CC">
                        <w:trPr>
                          <w:trHeight w:val="259"/>
                          <w:jc w:val="center"/>
                        </w:trPr>
                        <w:tc>
                          <w:tcPr>
                            <w:tcW w:w="1576" w:type="dxa"/>
                            <w:noWrap/>
                            <w:tcMar>
                              <w:left w:w="58" w:type="dxa"/>
                              <w:right w:w="58" w:type="dxa"/>
                            </w:tcMar>
                            <w:vAlign w:val="center"/>
                          </w:tcPr>
                          <w:p w14:paraId="2B20EE66" w14:textId="58D4164C"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DD6B19" w:rsidRPr="002F115A" w:rsidRDefault="00DD6B19"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1F9FF279"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497EBB21" w14:textId="5625C547" w:rsidR="00DD6B19" w:rsidRPr="002F115A" w:rsidRDefault="00DD6B19" w:rsidP="002F115A">
                            <w:pPr>
                              <w:jc w:val="right"/>
                              <w:rPr>
                                <w:sz w:val="18"/>
                                <w:szCs w:val="18"/>
                              </w:rPr>
                            </w:pPr>
                            <w:r w:rsidRPr="002F115A">
                              <w:rPr>
                                <w:sz w:val="18"/>
                                <w:szCs w:val="18"/>
                              </w:rPr>
                              <w:t>(0.77,0.27)</w:t>
                            </w:r>
                          </w:p>
                        </w:tc>
                      </w:tr>
                      <w:tr w:rsidR="00DD6B19" w14:paraId="64FFA16E" w14:textId="77777777" w:rsidTr="00A314CC">
                        <w:trPr>
                          <w:trHeight w:val="259"/>
                          <w:jc w:val="center"/>
                        </w:trPr>
                        <w:tc>
                          <w:tcPr>
                            <w:tcW w:w="1576" w:type="dxa"/>
                            <w:noWrap/>
                            <w:tcMar>
                              <w:left w:w="58" w:type="dxa"/>
                              <w:right w:w="58" w:type="dxa"/>
                            </w:tcMar>
                            <w:vAlign w:val="center"/>
                          </w:tcPr>
                          <w:p w14:paraId="5CDF7980" w14:textId="483382A8"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DD6B19" w:rsidRPr="002F115A" w:rsidRDefault="00DD6B19"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00362097"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7F57C3CE" w14:textId="35F36DA4" w:rsidR="00DD6B19" w:rsidRPr="002F115A" w:rsidRDefault="00DD6B19" w:rsidP="002F115A">
                            <w:pPr>
                              <w:jc w:val="right"/>
                              <w:rPr>
                                <w:sz w:val="18"/>
                                <w:szCs w:val="18"/>
                              </w:rPr>
                            </w:pPr>
                            <w:r w:rsidRPr="002F115A">
                              <w:rPr>
                                <w:sz w:val="18"/>
                                <w:szCs w:val="18"/>
                              </w:rPr>
                              <w:t>(0.75,0.28)</w:t>
                            </w:r>
                          </w:p>
                        </w:tc>
                      </w:tr>
                      <w:tr w:rsidR="00DD6B19" w14:paraId="26BBD4DD" w14:textId="77777777" w:rsidTr="00A314CC">
                        <w:trPr>
                          <w:trHeight w:val="259"/>
                          <w:jc w:val="center"/>
                        </w:trPr>
                        <w:tc>
                          <w:tcPr>
                            <w:tcW w:w="1576" w:type="dxa"/>
                            <w:noWrap/>
                            <w:tcMar>
                              <w:left w:w="58" w:type="dxa"/>
                              <w:right w:w="58" w:type="dxa"/>
                            </w:tcMar>
                            <w:vAlign w:val="center"/>
                          </w:tcPr>
                          <w:p w14:paraId="3DE0F2DF" w14:textId="5322331D"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DD6B19" w:rsidRPr="002F115A" w:rsidRDefault="00DD6B19">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E855E20"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0ECE9877" w14:textId="2D78A913" w:rsidR="00DD6B19" w:rsidRPr="002F115A" w:rsidRDefault="00DD6B19" w:rsidP="002F115A">
                            <w:pPr>
                              <w:jc w:val="right"/>
                              <w:rPr>
                                <w:sz w:val="18"/>
                                <w:szCs w:val="18"/>
                              </w:rPr>
                            </w:pPr>
                            <w:r w:rsidRPr="002F115A">
                              <w:rPr>
                                <w:sz w:val="18"/>
                                <w:szCs w:val="18"/>
                              </w:rPr>
                              <w:t>(0.90,0.28)</w:t>
                            </w:r>
                          </w:p>
                        </w:tc>
                      </w:tr>
                      <w:tr w:rsidR="00DD6B19" w14:paraId="1E2C9668" w14:textId="77777777" w:rsidTr="00A314CC">
                        <w:trPr>
                          <w:trHeight w:val="259"/>
                          <w:jc w:val="center"/>
                        </w:trPr>
                        <w:tc>
                          <w:tcPr>
                            <w:tcW w:w="1576" w:type="dxa"/>
                            <w:noWrap/>
                            <w:tcMar>
                              <w:left w:w="58" w:type="dxa"/>
                              <w:right w:w="58" w:type="dxa"/>
                            </w:tcMar>
                            <w:vAlign w:val="center"/>
                          </w:tcPr>
                          <w:p w14:paraId="0EE1EEA4" w14:textId="1080E6F7"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DD6B19" w:rsidRPr="002F115A" w:rsidRDefault="00DD6B19"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75BF5FDA"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2A47C3BB" w14:textId="5E23C01D" w:rsidR="00DD6B19" w:rsidRPr="002F115A" w:rsidRDefault="00DD6B19" w:rsidP="002F115A">
                            <w:pPr>
                              <w:jc w:val="right"/>
                              <w:rPr>
                                <w:sz w:val="18"/>
                                <w:szCs w:val="18"/>
                              </w:rPr>
                            </w:pPr>
                            <w:r w:rsidRPr="002F115A">
                              <w:rPr>
                                <w:sz w:val="18"/>
                                <w:szCs w:val="18"/>
                              </w:rPr>
                              <w:t>(0.87,0.28)</w:t>
                            </w:r>
                          </w:p>
                        </w:tc>
                      </w:tr>
                      <w:tr w:rsidR="00DD6B19" w14:paraId="76FDAAB9" w14:textId="77777777" w:rsidTr="00A314CC">
                        <w:trPr>
                          <w:trHeight w:val="259"/>
                          <w:jc w:val="center"/>
                        </w:trPr>
                        <w:tc>
                          <w:tcPr>
                            <w:tcW w:w="1576" w:type="dxa"/>
                            <w:noWrap/>
                            <w:tcMar>
                              <w:left w:w="58" w:type="dxa"/>
                              <w:right w:w="58" w:type="dxa"/>
                            </w:tcMar>
                            <w:vAlign w:val="center"/>
                          </w:tcPr>
                          <w:p w14:paraId="2F92D379" w14:textId="63511973" w:rsidR="00DD6B19" w:rsidRPr="002F115A" w:rsidRDefault="00DD6B19"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DD6B19" w:rsidRPr="002F115A" w:rsidRDefault="00DD6B19" w:rsidP="002F115A">
                            <w:pPr>
                              <w:jc w:val="right"/>
                              <w:rPr>
                                <w:sz w:val="18"/>
                                <w:szCs w:val="18"/>
                              </w:rPr>
                            </w:pPr>
                            <w:r>
                              <w:rPr>
                                <w:sz w:val="18"/>
                                <w:szCs w:val="18"/>
                              </w:rPr>
                              <w:t>43/51</w:t>
                            </w:r>
                          </w:p>
                        </w:tc>
                        <w:tc>
                          <w:tcPr>
                            <w:tcW w:w="1260" w:type="dxa"/>
                            <w:noWrap/>
                            <w:tcMar>
                              <w:left w:w="58" w:type="dxa"/>
                              <w:right w:w="58" w:type="dxa"/>
                            </w:tcMar>
                            <w:vAlign w:val="center"/>
                          </w:tcPr>
                          <w:p w14:paraId="384225DF" w14:textId="697E1D0F" w:rsidR="00DD6B19" w:rsidRPr="002F115A" w:rsidRDefault="00DD6B19" w:rsidP="002F115A">
                            <w:pPr>
                              <w:jc w:val="right"/>
                              <w:rPr>
                                <w:sz w:val="18"/>
                                <w:szCs w:val="18"/>
                              </w:rPr>
                            </w:pPr>
                            <w:r w:rsidRPr="002F115A">
                              <w:rPr>
                                <w:sz w:val="18"/>
                                <w:szCs w:val="18"/>
                              </w:rPr>
                              <w:t>(0.44,0.28)</w:t>
                            </w:r>
                          </w:p>
                        </w:tc>
                        <w:tc>
                          <w:tcPr>
                            <w:tcW w:w="1066" w:type="dxa"/>
                            <w:tcMar>
                              <w:left w:w="58" w:type="dxa"/>
                              <w:right w:w="58" w:type="dxa"/>
                            </w:tcMar>
                            <w:vAlign w:val="center"/>
                          </w:tcPr>
                          <w:p w14:paraId="5CB3C0F0" w14:textId="42E81DD4" w:rsidR="00DD6B19" w:rsidRPr="002F115A" w:rsidRDefault="00DD6B19" w:rsidP="002F115A">
                            <w:pPr>
                              <w:jc w:val="right"/>
                              <w:rPr>
                                <w:sz w:val="18"/>
                                <w:szCs w:val="18"/>
                              </w:rPr>
                            </w:pPr>
                            <w:r w:rsidRPr="002F115A">
                              <w:rPr>
                                <w:sz w:val="18"/>
                                <w:szCs w:val="18"/>
                              </w:rPr>
                              <w:t>(0.83,0.27)</w:t>
                            </w:r>
                          </w:p>
                        </w:tc>
                      </w:tr>
                    </w:tbl>
                    <w:p w14:paraId="7C8B7EDA" w14:textId="77777777" w:rsidR="00DD6B19" w:rsidRDefault="00DD6B19" w:rsidP="002933F3"/>
                  </w:txbxContent>
                </v:textbox>
                <w10:wrap type="square" anchorx="margin" anchory="margin"/>
              </v:shape>
            </w:pict>
          </mc:Fallback>
        </mc:AlternateContent>
      </w:r>
      <w:r w:rsidR="002933F3">
        <w:t>It should be noted that the similarity score</w:t>
      </w:r>
      <w:r w:rsidR="001C6CC9">
        <w:t xml:space="preserve"> functions much like a </w:t>
      </w:r>
      <w:r w:rsidR="002933F3">
        <w:t>likelihood score</w:t>
      </w:r>
      <w:r w:rsidR="001C6CC9">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4E5387">
        <w:t xml:space="preserve"> </w:t>
      </w:r>
      <w:r w:rsidR="002933F3">
        <w:t>(with a maximum obtained by setting the number of classes equal to the number of segments.) 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Also, since the labels for each segment are generated automatically, the </w:t>
      </w:r>
      <w:r w:rsidR="00991785">
        <w:t>segment identities</w:t>
      </w:r>
      <w:r w:rsidR="00C2430F">
        <w:t xml:space="preserve"> are arbitrary and cannot be directly compared from one experiment to the next. This is another reason we employed the similarity measure described in Eq. </w:t>
      </w:r>
      <w:r w:rsidR="003112D9">
        <w:fldChar w:fldCharType="begin"/>
      </w:r>
      <w:r w:rsidR="003112D9">
        <w:instrText xml:space="preserve"> REF equation_002 </w:instrText>
      </w:r>
      <w:r w:rsidR="00C43F7A">
        <w:instrText>\</w:instrText>
      </w:r>
      <w:r w:rsidR="00C43F7A" w:rsidRPr="00646FDA">
        <w:instrText>* Charformat</w:instrText>
      </w:r>
      <w:r w:rsidR="003112D9">
        <w:fldChar w:fldCharType="separate"/>
      </w:r>
      <w:r w:rsidR="00D3236A" w:rsidRPr="00D3236A">
        <w:t>(</w:t>
      </w:r>
      <w:r w:rsidR="00D3236A" w:rsidRPr="00D3236A">
        <w:t>2)</w:t>
      </w:r>
      <w:r w:rsidR="003112D9">
        <w:fldChar w:fldCharType="end"/>
      </w:r>
      <w:r w:rsidR="00C2430F">
        <w:t>.</w:t>
      </w:r>
    </w:p>
    <w:p w14:paraId="0D8AD006" w14:textId="0787FB93" w:rsidR="00D77A09" w:rsidRDefault="00D77A09" w:rsidP="002F115A">
      <w:pPr>
        <w:ind w:firstLine="360"/>
      </w:pPr>
      <w:r>
        <w:t>For these experiments the data consisted of all 630 speakers in the training portion of the TIMIT database. There were 10 utterances per speaker, or a total of 6300 utterances in this data set. We also us</w:t>
      </w:r>
      <w:r w:rsidR="002F115A">
        <w:t xml:space="preserve">ed </w:t>
      </w:r>
      <w:r>
        <w:t>sentence SA1 for speakers FALK0 and FCJF0</w:t>
      </w:r>
      <w:r w:rsidR="002F115A">
        <w:t xml:space="preserve"> to investigate some issues in more detail. However, for our </w:t>
      </w:r>
      <w:r>
        <w:t xml:space="preserve">numerical results, all utterances from all speakers </w:t>
      </w:r>
      <w:r w:rsidR="002F115A">
        <w:t>were</w:t>
      </w:r>
      <w:r>
        <w:t xml:space="preserve"> used</w:t>
      </w:r>
      <w:r w:rsidR="007E48BC">
        <w:t>.</w:t>
      </w:r>
    </w:p>
    <w:p w14:paraId="73FD4326" w14:textId="567779CC" w:rsidR="00C418C2" w:rsidRDefault="00934CD0">
      <w:pPr>
        <w:ind w:firstLine="360"/>
      </w:pPr>
      <w:r>
        <w:t>In</w:t>
      </w:r>
      <w:r w:rsidR="002B549D">
        <w:t xml:space="preserve"> the HDP-HMM model</w:t>
      </w:r>
      <w:r>
        <w:t xml:space="preserve">, there are several parameters that </w:t>
      </w:r>
      <w:r w:rsidR="00B11B95">
        <w:t>must be adjusted</w:t>
      </w:r>
      <w:r w:rsidR="00C2430F">
        <w:t>:</w:t>
      </w:r>
      <w:r w:rsidR="00B11B95">
        <w:t xml:space="preserve"> </w:t>
      </w:r>
      <w:r w:rsidR="001C6CC9">
        <w:t>the number of frames in a block</w:t>
      </w:r>
      <w:r w:rsidR="00C2430F">
        <w:t xml:space="preserve"> (L)</w:t>
      </w:r>
      <w:r w:rsidR="00B11B95">
        <w:t>,</w:t>
      </w:r>
      <w:r w:rsidR="00C2430F">
        <w:t xml:space="preserve"> </w:t>
      </w:r>
      <w:r w:rsidR="001C6CC9">
        <w:t>the truncation level for the number of states</w:t>
      </w:r>
      <w:r w:rsidR="00C2430F">
        <w:t xml:space="preserve"> (</w:t>
      </w:r>
      <w:proofErr w:type="spellStart"/>
      <w:r w:rsidR="00C2430F">
        <w:t>K</w:t>
      </w:r>
      <w:r w:rsidR="00C2430F" w:rsidRPr="00C51188">
        <w:rPr>
          <w:vertAlign w:val="subscript"/>
        </w:rPr>
        <w:t>z</w:t>
      </w:r>
      <w:proofErr w:type="spellEnd"/>
      <w:r w:rsidR="00C2430F">
        <w:t xml:space="preserve">), and </w:t>
      </w:r>
      <w:r w:rsidR="001C6CC9">
        <w:t xml:space="preserve">the truncation level for </w:t>
      </w:r>
      <w:r w:rsidR="00323531">
        <w:t xml:space="preserve">the </w:t>
      </w:r>
      <w:r w:rsidR="001C6CC9">
        <w:t>number of mixtures</w:t>
      </w:r>
      <w:r w:rsidR="00C2430F">
        <w:t xml:space="preserve"> (K</w:t>
      </w:r>
      <w:r w:rsidR="00C2430F" w:rsidRPr="001C6CC9">
        <w:rPr>
          <w:vertAlign w:val="subscript"/>
        </w:rPr>
        <w:t>s</w:t>
      </w:r>
      <w:r w:rsidR="00C2430F">
        <w:t>)</w:t>
      </w:r>
      <w:r w:rsidR="00381290">
        <w:t xml:space="preserve"> per state</w:t>
      </w:r>
      <w:r w:rsidR="001C6CC9">
        <w:t>.</w:t>
      </w:r>
      <w:r w:rsidR="00DC0C8A">
        <w:t xml:space="preserve"> </w:t>
      </w:r>
      <w:r w:rsidR="002B549D" w:rsidRPr="002B549D">
        <w:t xml:space="preserve"> </w:t>
      </w:r>
      <w:proofErr w:type="spellStart"/>
      <w:r w:rsidR="002B549D">
        <w:t>K</w:t>
      </w:r>
      <w:r w:rsidR="002B549D">
        <w:rPr>
          <w:vertAlign w:val="subscript"/>
        </w:rPr>
        <w:t>z</w:t>
      </w:r>
      <w:proofErr w:type="spellEnd"/>
      <w:r w:rsidR="002B549D">
        <w:t xml:space="preserve"> and K</w:t>
      </w:r>
      <w:r w:rsidR="002B549D">
        <w:rPr>
          <w:vertAlign w:val="subscript"/>
        </w:rPr>
        <w:t>s</w:t>
      </w:r>
      <w:r w:rsidR="002B549D">
        <w:t xml:space="preserve"> should be set to be larger than the expected number of states and number of mixtures per state. Computational complexity increases linearly with the size of </w:t>
      </w:r>
      <w:r w:rsidR="002B549D">
        <w:lastRenderedPageBreak/>
        <w:t xml:space="preserve">the training data, but </w:t>
      </w:r>
      <w:proofErr w:type="spellStart"/>
      <w:r w:rsidR="002B549D">
        <w:t>quadratically</w:t>
      </w:r>
      <w:proofErr w:type="spellEnd"/>
      <w:r w:rsidR="002B549D">
        <w:t xml:space="preserve"> with </w:t>
      </w:r>
      <w:proofErr w:type="spellStart"/>
      <w:r w:rsidR="002B549D">
        <w:t>K</w:t>
      </w:r>
      <w:r w:rsidR="002B549D" w:rsidRPr="00BC06A5">
        <w:rPr>
          <w:vertAlign w:val="subscript"/>
        </w:rPr>
        <w:t>z</w:t>
      </w:r>
      <w:proofErr w:type="spellEnd"/>
      <w:r w:rsidR="002B549D">
        <w:t xml:space="preserve"> and K</w:t>
      </w:r>
      <w:r w:rsidR="002B549D" w:rsidRPr="00BC06A5">
        <w:rPr>
          <w:vertAlign w:val="subscript"/>
        </w:rPr>
        <w:t>s</w:t>
      </w:r>
      <w:r w:rsidR="002B549D">
        <w:t xml:space="preserve">.  This is why </w:t>
      </w:r>
      <w:proofErr w:type="spellStart"/>
      <w:r w:rsidR="002B549D">
        <w:t>K</w:t>
      </w:r>
      <w:r w:rsidR="002B549D" w:rsidRPr="00BC06A5">
        <w:rPr>
          <w:vertAlign w:val="subscript"/>
        </w:rPr>
        <w:t>z</w:t>
      </w:r>
      <w:proofErr w:type="spellEnd"/>
      <w:r w:rsidR="002B549D">
        <w:t xml:space="preserve"> and K</w:t>
      </w:r>
      <w:r w:rsidR="002B549D" w:rsidRPr="00BC06A5">
        <w:rPr>
          <w:vertAlign w:val="subscript"/>
        </w:rPr>
        <w:t>s</w:t>
      </w:r>
      <w:r w:rsidR="002B549D">
        <w:t xml:space="preserve"> need to be </w:t>
      </w:r>
      <w:r w:rsidR="00381290">
        <w:t>carefully adjusted.</w:t>
      </w:r>
    </w:p>
    <w:p w14:paraId="0AAD9439" w14:textId="49654C8A" w:rsidR="00381290" w:rsidRDefault="00381290">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D3236A" w:rsidRPr="00D3236A">
        <w:t>Table 1</w:t>
      </w:r>
      <w:r w:rsidR="00290A2B" w:rsidRPr="002548D0">
        <w:fldChar w:fldCharType="end"/>
      </w:r>
      <w:r w:rsidRPr="00290A2B">
        <w:t>,</w:t>
      </w:r>
      <w:r>
        <w:t xml:space="preserve"> we demonstrate the impact these parameters have on segmentation performance. The first column contains a variety of settings for the above parameters. The second column contains the </w:t>
      </w:r>
      <w:r w:rsidR="00C418C2">
        <w:t>number of discovered states (N</w:t>
      </w:r>
      <w:r w:rsidR="00C418C2" w:rsidRPr="00A314CC">
        <w:rPr>
          <w:vertAlign w:val="subscript"/>
        </w:rPr>
        <w:t>s</w:t>
      </w:r>
      <w:r w:rsidR="00C418C2">
        <w:t>)</w:t>
      </w:r>
      <w:r>
        <w:t xml:space="preserve"> and classes </w:t>
      </w:r>
      <w:r w:rsidR="00C418C2">
        <w:t>(</w:t>
      </w:r>
      <w:proofErr w:type="spellStart"/>
      <w:r w:rsidR="00C418C2">
        <w:t>N</w:t>
      </w:r>
      <w:r w:rsidR="002548D0">
        <w:rPr>
          <w:vertAlign w:val="subscript"/>
        </w:rPr>
        <w:t>c</w:t>
      </w:r>
      <w:proofErr w:type="spellEnd"/>
      <w:r w:rsidR="00C418C2">
        <w:t>)</w:t>
      </w:r>
      <w:r>
        <w:t xml:space="preserve">. </w:t>
      </w:r>
      <w:r w:rsidR="006A1E79">
        <w:t xml:space="preserve">Each </w:t>
      </w:r>
      <w:r>
        <w:t xml:space="preserve">state can contain a different number of </w:t>
      </w:r>
      <w:r w:rsidR="006A1E79">
        <w:t>mixture component</w:t>
      </w:r>
      <w:r>
        <w:t xml:space="preserve">s, and each mixture component defines </w:t>
      </w:r>
      <w:r w:rsidR="006A1E79">
        <w:t>a class</w:t>
      </w:r>
      <w:r>
        <w:t xml:space="preserve">, so the total number of mixture components is </w:t>
      </w:r>
      <w:r w:rsidR="006A1E79">
        <w:t>equal to</w:t>
      </w:r>
      <w:r>
        <w:t xml:space="preserve"> the number of classes. </w:t>
      </w:r>
      <w:r w:rsidR="002F115A">
        <w:t>We have observed that the number of states</w:t>
      </w:r>
      <w:r w:rsidR="00C418C2">
        <w:t>, N</w:t>
      </w:r>
      <w:r w:rsidR="002548D0">
        <w:rPr>
          <w:vertAlign w:val="subscript"/>
        </w:rPr>
        <w:t>s</w:t>
      </w:r>
      <w:r w:rsidR="00C418C2">
        <w:t xml:space="preserve">, is </w:t>
      </w:r>
      <w:r w:rsidR="00961FB5">
        <w:t>typically</w:t>
      </w:r>
      <w:r w:rsidR="00C418C2">
        <w:t xml:space="preserve"> </w:t>
      </w:r>
      <w:r w:rsidR="002F115A">
        <w:t xml:space="preserve">in the range of </w:t>
      </w:r>
      <w:r w:rsidR="00E934EA">
        <w:t>2</w:t>
      </w:r>
      <w:r w:rsidR="002F115A">
        <w:t>0 to 75</w:t>
      </w:r>
      <w:r w:rsidR="00C418C2">
        <w:t>.</w:t>
      </w:r>
      <w:r w:rsidR="003C35A3">
        <w:t xml:space="preserve"> </w:t>
      </w:r>
      <w:r>
        <w:t xml:space="preserve">The number of classes is less than </w:t>
      </w:r>
      <w:proofErr w:type="spellStart"/>
      <w:r>
        <w:t>K</w:t>
      </w:r>
      <w:r>
        <w:rPr>
          <w:vertAlign w:val="subscript"/>
        </w:rPr>
        <w:t>z</w:t>
      </w:r>
      <w:proofErr w:type="spellEnd"/>
      <w:r>
        <w:t>*K</w:t>
      </w:r>
      <w:r>
        <w:rPr>
          <w:vertAlign w:val="subscript"/>
        </w:rPr>
        <w:t>s</w:t>
      </w:r>
      <w:r>
        <w:t>.</w:t>
      </w:r>
    </w:p>
    <w:p w14:paraId="74154BC9" w14:textId="0FE8D709" w:rsidR="00290A2B" w:rsidRDefault="00290A2B">
      <w:pPr>
        <w:ind w:firstLine="360"/>
      </w:pPr>
      <w:r>
        <w:t>Similarity scores for the manual segmentations and the HDP</w:t>
      </w:r>
      <w:r>
        <w:noBreakHyphen/>
        <w:t>HMM algorithm are shown in the last two columns of</w:t>
      </w:r>
      <w:r w:rsidRPr="00290A2B">
        <w:t xml:space="preserve"> </w:t>
      </w:r>
      <w:r w:rsidRPr="002548D0">
        <w:fldChar w:fldCharType="begin"/>
      </w:r>
      <w:r w:rsidRPr="00290A2B">
        <w:instrText xml:space="preserve"> REF _Ref335818446 </w:instrText>
      </w:r>
      <w:r w:rsidR="00C43F7A">
        <w:instrText>\</w:instrText>
      </w:r>
      <w:r w:rsidR="00C43F7A" w:rsidRPr="00646FDA">
        <w:instrText>* Charformat</w:instrText>
      </w:r>
      <w:r w:rsidR="00C43F7A">
        <w:instrText xml:space="preserve"> </w:instrText>
      </w:r>
      <w:r w:rsidRPr="002548D0">
        <w:fldChar w:fldCharType="separate"/>
      </w:r>
      <w:r w:rsidR="00D3236A" w:rsidRPr="00D3236A">
        <w:t>Table 1</w:t>
      </w:r>
      <w:r w:rsidRPr="002548D0">
        <w:fldChar w:fldCharType="end"/>
      </w:r>
      <w:r w:rsidRPr="00290A2B">
        <w:t>.</w:t>
      </w:r>
      <w:r>
        <w:t xml:space="preserve"> The n</w:t>
      </w:r>
      <w:r w:rsidR="00A01FF4">
        <w:t>umber of classes for the manual segmentation</w:t>
      </w:r>
      <w:r>
        <w:t xml:space="preserve">s </w:t>
      </w:r>
      <w:r w:rsidR="00A01FF4">
        <w:t>is fixed to 41</w:t>
      </w:r>
      <w:r>
        <w:t>, the number of phones used to mark the corpus. For HDP</w:t>
      </w:r>
      <w:r>
        <w:noBreakHyphen/>
        <w:t xml:space="preserve">HMM, the number of classes varies between </w:t>
      </w:r>
      <w:r w:rsidR="00A01FF4">
        <w:t>23</w:t>
      </w:r>
      <w:r>
        <w:t xml:space="preserve"> and </w:t>
      </w:r>
      <w:r w:rsidR="003D2F0F">
        <w:t>139</w:t>
      </w:r>
      <w:r w:rsidR="00A01FF4">
        <w:t xml:space="preserve"> depending on the configuration settings.</w:t>
      </w:r>
      <w:r w:rsidR="003D2F0F">
        <w:t xml:space="preserve"> </w:t>
      </w: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similarity scores </w:t>
      </w:r>
      <w:r w:rsidR="00B728DB">
        <w:t xml:space="preserve">remain relatively </w:t>
      </w:r>
      <w:r w:rsidR="00A91C1D">
        <w:t>constant</w:t>
      </w:r>
      <w:r w:rsidR="003D2F0F">
        <w:t>.</w:t>
      </w:r>
      <w:r w:rsidR="002424CD">
        <w:t xml:space="preserve"> </w:t>
      </w:r>
      <w:r>
        <w:t>If we consider the second row of the table, we observe that the number of classes (33) found is roughly comparable to the number of phones (41), yet the similarity score for HDP</w:t>
      </w:r>
      <w:r>
        <w:noBreakHyphen/>
        <w:t>HMM is 75% larger (0.77 vs. 0.44). This demonstrates that the HDP</w:t>
      </w:r>
      <w:r>
        <w:noBreakHyphen/>
        <w:t>HMM segmentation approach is promising.</w:t>
      </w:r>
    </w:p>
    <w:p w14:paraId="6624BA12" w14:textId="0134D1BA" w:rsidR="00775363" w:rsidRDefault="00AD2717">
      <w:pPr>
        <w:ind w:firstLine="360"/>
      </w:pPr>
      <w:r>
        <w:t>In</w:t>
      </w:r>
      <w:r w:rsidR="00867855">
        <w:t xml:space="preserve"> </w:t>
      </w:r>
      <w:r w:rsidR="00867855">
        <w:fldChar w:fldCharType="begin"/>
      </w:r>
      <w:r w:rsidR="00867855">
        <w:instrText xml:space="preserve"> REF _Ref335818268 </w:instrText>
      </w:r>
      <w:r w:rsidR="00867855" w:rsidRPr="00867855">
        <w:instrText>\* Charformat</w:instrText>
      </w:r>
      <w:r w:rsidR="00867855" w:rsidRPr="00867855">
        <w:instrText xml:space="preserve"> </w:instrText>
      </w:r>
      <w:r w:rsidR="00867855">
        <w:fldChar w:fldCharType="separate"/>
      </w:r>
      <w:r w:rsidR="00D3236A" w:rsidRPr="00D3236A">
        <w:t>Table 2</w:t>
      </w:r>
      <w:r w:rsidR="00867855">
        <w:fldChar w:fldCharType="end"/>
      </w:r>
      <w:r>
        <w:t xml:space="preserve">, excerpts from automatically discovered lexicons are shown for </w:t>
      </w:r>
      <w:r w:rsidR="00AB4CBD">
        <w:t xml:space="preserve">four different </w:t>
      </w:r>
      <w:r>
        <w:t xml:space="preserve">parameter </w:t>
      </w:r>
      <w:r w:rsidR="00AB4CBD">
        <w:t>configuration</w:t>
      </w:r>
      <w:r w:rsidR="00CB5B29">
        <w:t>s</w:t>
      </w:r>
      <w:r>
        <w:t xml:space="preserve">. This data resulted from processing </w:t>
      </w:r>
      <w:r w:rsidR="00CA287B">
        <w:t>utterance SA1</w:t>
      </w:r>
      <w:r>
        <w:t xml:space="preserve"> </w:t>
      </w:r>
      <w:r w:rsidR="00BE1616">
        <w:t>for speakers FALK0 and FCJF0</w:t>
      </w:r>
      <w:r w:rsidR="00AB4CBD">
        <w:t>.</w:t>
      </w:r>
      <w:r>
        <w:t xml:space="preserve"> </w:t>
      </w:r>
      <w:r w:rsidR="00AB4CBD">
        <w:t>The labels</w:t>
      </w:r>
      <w:r>
        <w:t xml:space="preserve"> shown are arbitrarily assigned during the automatic discovery process. Though we don’t expect the value of the label to be repeated for a different set of data, </w:t>
      </w:r>
      <w:r w:rsidR="00AB4CBD">
        <w:t xml:space="preserve">we can see </w:t>
      </w:r>
      <w:r>
        <w:t xml:space="preserve">that </w:t>
      </w:r>
      <w:r w:rsidR="00AB4CBD">
        <w:t>there is a general similarity</w:t>
      </w:r>
      <w:r>
        <w:t xml:space="preserve"> </w:t>
      </w:r>
      <w:r w:rsidR="00AB4CBD">
        <w:t>in</w:t>
      </w:r>
      <w:r>
        <w:t xml:space="preserve"> the sequence of labels </w:t>
      </w:r>
      <w:r w:rsidR="00AB4CBD">
        <w:t>for similar words spoken by different speakers. For example, word “all” for the first experiment is represented with segments</w:t>
      </w:r>
      <w:r>
        <w:t xml:space="preserve"> “</w:t>
      </w:r>
      <w:r w:rsidR="00AB4CBD">
        <w:t>60</w:t>
      </w:r>
      <w:r>
        <w:noBreakHyphen/>
      </w:r>
      <w:r w:rsidR="00AB4CBD">
        <w:t>54</w:t>
      </w:r>
      <w:r>
        <w:noBreakHyphen/>
      </w:r>
      <w:r w:rsidR="00AB4CBD">
        <w:t>80</w:t>
      </w:r>
      <w:r>
        <w:noBreakHyphen/>
      </w:r>
      <w:r w:rsidR="00AB4CBD">
        <w:t>41</w:t>
      </w:r>
      <w:r>
        <w:t xml:space="preserve">” </w:t>
      </w:r>
      <w:r w:rsidR="00AB4CBD">
        <w:t xml:space="preserve">for FALK0 and </w:t>
      </w:r>
      <w:r>
        <w:t>“</w:t>
      </w:r>
      <w:r w:rsidR="00AB4CBD">
        <w:t>29</w:t>
      </w:r>
      <w:r>
        <w:noBreakHyphen/>
      </w:r>
      <w:r w:rsidR="00AB4CBD">
        <w:t>54</w:t>
      </w:r>
      <w:r>
        <w:noBreakHyphen/>
      </w:r>
      <w:r w:rsidR="00AB4CBD">
        <w:t>80</w:t>
      </w:r>
      <w:r>
        <w:noBreakHyphen/>
      </w:r>
      <w:r w:rsidR="00AB4CBD">
        <w:t>41</w:t>
      </w:r>
      <w:r>
        <w:t>” f</w:t>
      </w:r>
      <w:r w:rsidR="00AB4CBD">
        <w:t>or FCJF0</w:t>
      </w:r>
      <w:r w:rsidR="00775363">
        <w:t>.</w:t>
      </w:r>
    </w:p>
    <w:p w14:paraId="5534CCFB" w14:textId="16D461A2"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Gaussian distributions that represent each segment is 11.6 while the average distance between two arbitrary segments is 41.1.</w:t>
      </w:r>
      <w:r w:rsidR="00775363">
        <w:t xml:space="preserve"> </w:t>
      </w:r>
      <w:r w:rsidR="00AB4CBD">
        <w:t xml:space="preserve">This </w:t>
      </w:r>
      <w:r w:rsidR="00775363">
        <w:t xml:space="preserve">indicates that </w:t>
      </w:r>
      <w:r w:rsidR="00AB4CBD">
        <w:t xml:space="preserve">segments 29 </w:t>
      </w:r>
      <w:r w:rsidR="00AB4CBD">
        <w:lastRenderedPageBreak/>
        <w:t>and 60 are</w:t>
      </w:r>
      <w:r w:rsidR="00775363">
        <w:t xml:space="preserve"> accounting for slightly different pronunciations of the initial phone. The labels are used elsewhere for words containing the same initial phone.</w:t>
      </w:r>
    </w:p>
    <w:p w14:paraId="34685195" w14:textId="5915FBE6" w:rsidR="00AB4CBD" w:rsidRDefault="00AB4CBD">
      <w:pPr>
        <w:ind w:firstLine="360"/>
      </w:pPr>
      <w:r>
        <w:t>Segments derived using the proposed algorithm follow an n-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D3236A" w:rsidRPr="00D3236A">
        <w:t>Table 2</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3E1E9B3F" w:rsidR="00AB4CBD" w:rsidRDefault="00AB4CBD">
      <w:pPr>
        <w:ind w:firstLine="360"/>
      </w:pPr>
      <w:r>
        <w:t xml:space="preserve">The first two </w:t>
      </w:r>
      <w:r w:rsidR="004F184E">
        <w:t>experiments use</w:t>
      </w:r>
      <w:r>
        <w:t xml:space="preserve"> </w:t>
      </w:r>
      <w:r w:rsidR="00DB09AB">
        <w:t xml:space="preserve">a </w:t>
      </w:r>
      <w:r>
        <w:t>single Gaussian emission for each state</w:t>
      </w:r>
      <w:r w:rsidR="00DB09AB">
        <w:t xml:space="preserve"> (K</w:t>
      </w:r>
      <w:r w:rsidR="00DB09AB">
        <w:rPr>
          <w:vertAlign w:val="subscript"/>
        </w:rPr>
        <w:t>s</w:t>
      </w:r>
      <w:r w:rsidR="00DB09AB">
        <w:t>=1)</w:t>
      </w:r>
      <w:r>
        <w:t>. The last two experiment</w:t>
      </w:r>
      <w:r w:rsidR="00A2605F">
        <w:t>s</w:t>
      </w:r>
      <w:r>
        <w:t xml:space="preserve"> use </w:t>
      </w:r>
      <w:r w:rsidR="00DB09AB">
        <w:t xml:space="preserve">Gaussian </w:t>
      </w:r>
      <w:r>
        <w:t>mixture</w:t>
      </w:r>
      <w:r w:rsidR="00DB09AB">
        <w:t>s (K</w:t>
      </w:r>
      <w:r w:rsidR="00DB09AB">
        <w:rPr>
          <w:vertAlign w:val="subscript"/>
        </w:rPr>
        <w:t>s</w:t>
      </w:r>
      <w:r w:rsidR="00DB09AB">
        <w:t>=5) where the maximum number of mixtures per state is K</w:t>
      </w:r>
      <w:r w:rsidR="00DB09AB">
        <w:rPr>
          <w:vertAlign w:val="subscript"/>
        </w:rPr>
        <w:t>s</w:t>
      </w:r>
      <w:r w:rsidR="00DB09AB">
        <w:t xml:space="preserve">. </w:t>
      </w:r>
      <w:r>
        <w:t xml:space="preserve">The flexibility added by </w:t>
      </w:r>
      <w:r w:rsidR="00DB09AB">
        <w:t xml:space="preserve">the </w:t>
      </w:r>
      <w:r>
        <w:t xml:space="preserve">mixture model improves the consistency of the segmentation. For example, by comparing the word “she” for experiments one and third we can see for the third experiment, segmentations for both speakers are much more </w:t>
      </w:r>
      <w:r w:rsidR="00DB09AB">
        <w:t xml:space="preserve">similar </w:t>
      </w:r>
      <w:r>
        <w:t>than segmentations</w:t>
      </w:r>
      <w:r w:rsidR="009203A3">
        <w:t xml:space="preserve"> for the first experiment</w:t>
      </w:r>
      <w:r>
        <w:t xml:space="preserve">. </w:t>
      </w:r>
      <w:r w:rsidR="00DB09AB">
        <w:t>Recall that in this model the number of mixtures per state can vary, and the number of derived classes grows only as needed based on the complexity of the data. The model essentially adapts to the data.</w:t>
      </w:r>
    </w:p>
    <w:p w14:paraId="4E18EC39" w14:textId="4BB720C8" w:rsidR="00D76319" w:rsidRDefault="00DB09AB" w:rsidP="001C6CC9">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D3236A" w:rsidRPr="00D3236A">
        <w:t>Figure 1</w:t>
      </w:r>
      <w:r w:rsidRPr="002548D0">
        <w:fldChar w:fldCharType="end"/>
      </w:r>
      <w:r w:rsidRPr="00DB09AB">
        <w:t xml:space="preserve"> demonstrates</w:t>
      </w:r>
      <w:r>
        <w:t xml:space="preserve"> </w:t>
      </w:r>
      <w:r w:rsidR="008B2B6A">
        <w:t>that the boundaries founded by the propose</w:t>
      </w:r>
      <w:r w:rsidR="00A952E8">
        <w:t>d method approximately coincide</w:t>
      </w:r>
      <w:r w:rsidR="008B2B6A">
        <w:t xml:space="preserve"> with boundaries found</w:t>
      </w:r>
      <w:r>
        <w:t xml:space="preserve"> from </w:t>
      </w:r>
      <w:r w:rsidR="008B2B6A">
        <w:t xml:space="preserve">manually </w:t>
      </w:r>
      <w:r w:rsidR="009F3B68">
        <w:t xml:space="preserve">segmentation </w:t>
      </w:r>
      <w:r w:rsidR="00311A12">
        <w:t>of the</w:t>
      </w:r>
      <w:r w:rsidR="008B2B6A">
        <w:t xml:space="preserve"> speech</w:t>
      </w:r>
      <w:r w:rsidR="009F3B68">
        <w:t xml:space="preserve"> utterance</w:t>
      </w:r>
      <w:r w:rsidR="008B2B6A">
        <w:t xml:space="preserve"> into phonemes. However</w:t>
      </w:r>
      <w:r w:rsidR="00D6317D">
        <w:t xml:space="preserve">, in some cases the </w:t>
      </w:r>
      <w:r w:rsidR="00D6317D">
        <w:lastRenderedPageBreak/>
        <w:t xml:space="preserve">automatically </w:t>
      </w:r>
      <w:r w:rsidR="009F3B68">
        <w:t>discovered</w:t>
      </w:r>
      <w:r w:rsidR="00D6317D">
        <w:t xml:space="preserve"> segments</w:t>
      </w:r>
      <w:r>
        <w:t xml:space="preserve"> combine </w:t>
      </w:r>
      <w:r w:rsidR="00D6317D">
        <w:t>several phonemes (e.g.</w:t>
      </w:r>
      <w:r>
        <w:t>,</w:t>
      </w:r>
      <w:r w:rsidR="00D6317D">
        <w:t xml:space="preserve"> /</w:t>
      </w:r>
      <w:proofErr w:type="spellStart"/>
      <w:r w:rsidR="00D6317D">
        <w:t>aa</w:t>
      </w:r>
      <w:proofErr w:type="spellEnd"/>
      <w:r w:rsidR="00D6317D">
        <w:t xml:space="preserve"> r/) </w:t>
      </w:r>
      <w:r>
        <w:t xml:space="preserve">while in other </w:t>
      </w:r>
      <w:r w:rsidR="00D6317D">
        <w:t>instances a single phoneme is divided into more than one segment</w:t>
      </w:r>
      <w:r>
        <w:t> </w:t>
      </w:r>
      <w:r w:rsidR="00D6317D">
        <w:t>(e.g.</w:t>
      </w:r>
      <w:r>
        <w:t>,</w:t>
      </w:r>
      <w:r w:rsidR="00D6317D">
        <w:t xml:space="preserve"> /s/). </w:t>
      </w:r>
      <w:r>
        <w:t xml:space="preserve">We demonstrated that when the number of classes is comparable to the number of phonemes the </w:t>
      </w:r>
      <w:r w:rsidR="00D6317D">
        <w:t>similarity score is higher for the automatically discovered segments</w:t>
      </w:r>
      <w:r>
        <w:t>. This s</w:t>
      </w:r>
      <w:r w:rsidR="00D6317D">
        <w:t>uggests that th</w:t>
      </w:r>
      <w:r>
        <w:t xml:space="preserve">e </w:t>
      </w:r>
      <w:r w:rsidR="00D6317D">
        <w:t>splitting/</w:t>
      </w:r>
      <w:r>
        <w:t xml:space="preserve">merging </w:t>
      </w:r>
      <w:r w:rsidR="00D50906">
        <w:t>phenomena inherent to the HDP</w:t>
      </w:r>
      <w:r w:rsidR="00D50906">
        <w:noBreakHyphen/>
        <w:t>HMM improve</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27125F53" w:rsidR="00D76319" w:rsidRDefault="00DB6803" w:rsidP="001B3C1E">
      <w:r>
        <w:t>W</w:t>
      </w:r>
      <w:r w:rsidR="00D76319">
        <w:t xml:space="preserve">e </w:t>
      </w:r>
      <w:r>
        <w:t xml:space="preserve">have </w:t>
      </w:r>
      <w:r w:rsidR="00D76319">
        <w:t xml:space="preserve">investigated </w:t>
      </w:r>
      <w:r>
        <w:t xml:space="preserve">application of an </w:t>
      </w:r>
      <w:r w:rsidR="00D76319">
        <w:t>HDP-HMM model</w:t>
      </w:r>
      <w:r>
        <w:t xml:space="preserve"> to segmentation of speech data.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 found</w:t>
      </w:r>
      <w:r w:rsidR="00D50906">
        <w:t xml:space="preserve"> </w:t>
      </w:r>
      <w:r w:rsidR="00474FB7">
        <w:t xml:space="preserve">by our algorithm </w:t>
      </w:r>
      <w:r w:rsidR="00D50906">
        <w:t xml:space="preserve">generally </w:t>
      </w:r>
      <w:r w:rsidR="00474FB7">
        <w:t xml:space="preserve">coincide with </w:t>
      </w:r>
      <w:r w:rsidR="00D50906">
        <w:t xml:space="preserve">the boundaries for </w:t>
      </w:r>
      <w:r w:rsidR="00474FB7">
        <w:t xml:space="preserve">manually segmented phonemes. However, sometimes, an automatically discovered segment can cover more </w:t>
      </w:r>
      <w:r w:rsidR="00503F4E">
        <w:t>(</w:t>
      </w:r>
      <w:r w:rsidR="00474FB7">
        <w:t>or less</w:t>
      </w:r>
      <w:r w:rsidR="00503F4E">
        <w:t>)</w:t>
      </w:r>
      <w:r w:rsidR="00474FB7">
        <w:t xml:space="preserve"> than </w:t>
      </w:r>
      <w:r w:rsidR="001B3C1E">
        <w:t>a</w:t>
      </w:r>
      <w:r w:rsidR="00D50906">
        <w:t xml:space="preserve">n entire </w:t>
      </w:r>
      <w:r w:rsidR="00474FB7">
        <w:t>phoneme.</w:t>
      </w:r>
      <w:r>
        <w:t xml:space="preserve">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A92A2F">
        <w:t xml:space="preserve">accuracy by more than </w:t>
      </w:r>
      <w:r w:rsidR="00517913">
        <w:t>75</w:t>
      </w:r>
      <w:r w:rsidR="00A92A2F">
        <w:t>%.</w:t>
      </w:r>
    </w:p>
    <w:p w14:paraId="4A555EB4" w14:textId="4C4CEF05" w:rsidR="00D76319" w:rsidRDefault="00290A2B" w:rsidP="00A314CC">
      <w:pPr>
        <w:ind w:firstLine="360"/>
      </w:pPr>
      <w:r>
        <w:rPr>
          <w:noProof/>
        </w:rPr>
        <mc:AlternateContent>
          <mc:Choice Requires="wps">
            <w:drawing>
              <wp:anchor distT="0" distB="182880" distL="0" distR="0" simplePos="0" relativeHeight="251676672" behindDoc="0" locked="0" layoutInCell="1" allowOverlap="1" wp14:anchorId="74A40B56" wp14:editId="156BEBF8">
                <wp:simplePos x="0" y="0"/>
                <wp:positionH relativeFrom="margin">
                  <wp:align>left</wp:align>
                </wp:positionH>
                <wp:positionV relativeFrom="margin">
                  <wp:align>top</wp:align>
                </wp:positionV>
                <wp:extent cx="3098800" cy="4462145"/>
                <wp:effectExtent l="0" t="0" r="0" b="8255"/>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0" cy="4462145"/>
                        </a:xfrm>
                        <a:prstGeom prst="rect">
                          <a:avLst/>
                        </a:prstGeom>
                        <a:solidFill>
                          <a:srgbClr val="FFFFFF"/>
                        </a:solidFill>
                        <a:ln w="9525">
                          <a:noFill/>
                          <a:miter lim="800000"/>
                          <a:headEnd/>
                          <a:tailEnd/>
                        </a:ln>
                      </wps:spPr>
                      <wps:txbx>
                        <w:txbxContent>
                          <w:p w14:paraId="2E56AC0D" w14:textId="073BEF09" w:rsidR="00DD6B19" w:rsidRPr="002F115A" w:rsidRDefault="00DD6B19" w:rsidP="00AA7C85">
                            <w:pPr>
                              <w:pStyle w:val="Caption"/>
                              <w:keepNext/>
                              <w:spacing w:before="0"/>
                              <w:rPr>
                                <w:b w:val="0"/>
                                <w:bCs w:val="0"/>
                                <w:sz w:val="18"/>
                                <w:szCs w:val="18"/>
                              </w:rPr>
                            </w:pPr>
                            <w:bookmarkStart w:id="23" w:name="_Ref335818268"/>
                            <w:proofErr w:type="gramStart"/>
                            <w:r w:rsidRPr="002F115A">
                              <w:rPr>
                                <w:b w:val="0"/>
                                <w:bCs w:val="0"/>
                                <w:sz w:val="18"/>
                                <w:szCs w:val="18"/>
                              </w:rPr>
                              <w:t xml:space="preserve">Table </w:t>
                            </w:r>
                            <w:proofErr w:type="gramEnd"/>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D3236A">
                              <w:rPr>
                                <w:b w:val="0"/>
                                <w:bCs w:val="0"/>
                                <w:noProof/>
                                <w:sz w:val="18"/>
                                <w:szCs w:val="18"/>
                              </w:rPr>
                              <w:t>2</w:t>
                            </w:r>
                            <w:r w:rsidRPr="002F115A">
                              <w:rPr>
                                <w:b w:val="0"/>
                                <w:bCs w:val="0"/>
                                <w:noProof/>
                                <w:sz w:val="18"/>
                                <w:szCs w:val="18"/>
                              </w:rPr>
                              <w:fldChar w:fldCharType="end"/>
                            </w:r>
                            <w:bookmarkEnd w:id="23"/>
                            <w:proofErr w:type="gramStart"/>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0" w:type="auto"/>
                              <w:jc w:val="center"/>
                              <w:tblLayout w:type="fixed"/>
                              <w:tblLook w:val="04A0" w:firstRow="1" w:lastRow="0" w:firstColumn="1" w:lastColumn="0" w:noHBand="0" w:noVBand="1"/>
                            </w:tblPr>
                            <w:tblGrid>
                              <w:gridCol w:w="734"/>
                              <w:gridCol w:w="1974"/>
                              <w:gridCol w:w="2006"/>
                            </w:tblGrid>
                            <w:tr w:rsidR="00DD6B19" w14:paraId="717855B8" w14:textId="77777777" w:rsidTr="00AA7C85">
                              <w:trPr>
                                <w:jc w:val="center"/>
                              </w:trPr>
                              <w:tc>
                                <w:tcPr>
                                  <w:tcW w:w="734" w:type="dxa"/>
                                  <w:shd w:val="clear" w:color="auto" w:fill="D9D9D9" w:themeFill="background1" w:themeFillShade="D9"/>
                                </w:tcPr>
                                <w:p w14:paraId="379212AF" w14:textId="22477A13" w:rsidR="00DD6B19" w:rsidRPr="00A314CC" w:rsidRDefault="00DD6B19" w:rsidP="00A314CC">
                                  <w:pPr>
                                    <w:jc w:val="center"/>
                                    <w:rPr>
                                      <w:b/>
                                      <w:sz w:val="18"/>
                                      <w:szCs w:val="18"/>
                                    </w:rPr>
                                  </w:pPr>
                                  <w:r w:rsidRPr="00A314CC">
                                    <w:rPr>
                                      <w:b/>
                                      <w:sz w:val="18"/>
                                      <w:szCs w:val="18"/>
                                    </w:rPr>
                                    <w:t>Exp</w:t>
                                  </w:r>
                                  <w:r>
                                    <w:rPr>
                                      <w:b/>
                                      <w:sz w:val="18"/>
                                      <w:szCs w:val="18"/>
                                    </w:rPr>
                                    <w:t>.</w:t>
                                  </w:r>
                                </w:p>
                              </w:tc>
                              <w:tc>
                                <w:tcPr>
                                  <w:tcW w:w="1974" w:type="dxa"/>
                                  <w:shd w:val="clear" w:color="auto" w:fill="D9D9D9" w:themeFill="background1" w:themeFillShade="D9"/>
                                </w:tcPr>
                                <w:p w14:paraId="79E39D09" w14:textId="77777777" w:rsidR="00DD6B19" w:rsidRPr="00A314CC" w:rsidRDefault="00DD6B19" w:rsidP="00A314CC">
                                  <w:pPr>
                                    <w:jc w:val="center"/>
                                    <w:rPr>
                                      <w:b/>
                                      <w:sz w:val="18"/>
                                      <w:szCs w:val="18"/>
                                    </w:rPr>
                                  </w:pPr>
                                  <w:r w:rsidRPr="00A314CC">
                                    <w:rPr>
                                      <w:b/>
                                      <w:sz w:val="18"/>
                                      <w:szCs w:val="18"/>
                                    </w:rPr>
                                    <w:t>FALK0</w:t>
                                  </w:r>
                                </w:p>
                              </w:tc>
                              <w:tc>
                                <w:tcPr>
                                  <w:tcW w:w="2006" w:type="dxa"/>
                                  <w:shd w:val="clear" w:color="auto" w:fill="D9D9D9" w:themeFill="background1" w:themeFillShade="D9"/>
                                </w:tcPr>
                                <w:p w14:paraId="2C0C5DD4" w14:textId="77777777" w:rsidR="00DD6B19" w:rsidRPr="00A314CC" w:rsidRDefault="00DD6B19" w:rsidP="00A314CC">
                                  <w:pPr>
                                    <w:jc w:val="center"/>
                                    <w:rPr>
                                      <w:b/>
                                      <w:sz w:val="18"/>
                                      <w:szCs w:val="18"/>
                                    </w:rPr>
                                  </w:pPr>
                                  <w:r w:rsidRPr="00A314CC">
                                    <w:rPr>
                                      <w:b/>
                                      <w:sz w:val="18"/>
                                      <w:szCs w:val="18"/>
                                    </w:rPr>
                                    <w:t>FCJF0</w:t>
                                  </w:r>
                                </w:p>
                              </w:tc>
                            </w:tr>
                            <w:tr w:rsidR="00DD6B19" w14:paraId="7D4BEBD4" w14:textId="77777777" w:rsidTr="00AA7C85">
                              <w:trPr>
                                <w:trHeight w:val="701"/>
                                <w:jc w:val="center"/>
                              </w:trPr>
                              <w:tc>
                                <w:tcPr>
                                  <w:tcW w:w="734" w:type="dxa"/>
                                  <w:tcMar>
                                    <w:left w:w="58" w:type="dxa"/>
                                    <w:right w:w="58" w:type="dxa"/>
                                  </w:tcMar>
                                </w:tcPr>
                                <w:p w14:paraId="307D6D87" w14:textId="75049209"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1974" w:type="dxa"/>
                                  <w:tcMar>
                                    <w:left w:w="58" w:type="dxa"/>
                                    <w:right w:w="58" w:type="dxa"/>
                                  </w:tcMar>
                                </w:tcPr>
                                <w:p w14:paraId="5E0789CE" w14:textId="37E28712" w:rsidR="00DD6B19" w:rsidRPr="002F115A" w:rsidRDefault="00DD6B19" w:rsidP="00A314CC">
                                  <w:pPr>
                                    <w:jc w:val="left"/>
                                    <w:rPr>
                                      <w:sz w:val="18"/>
                                      <w:szCs w:val="18"/>
                                    </w:rPr>
                                  </w:pPr>
                                  <w:r w:rsidRPr="002F115A">
                                    <w:rPr>
                                      <w:sz w:val="18"/>
                                      <w:szCs w:val="18"/>
                                    </w:rPr>
                                    <w:t>she: 81-2-7-41</w:t>
                                  </w:r>
                                </w:p>
                                <w:p w14:paraId="1747AF65" w14:textId="32E87C44" w:rsidR="00DD6B19" w:rsidRPr="002F115A" w:rsidRDefault="00DD6B19" w:rsidP="00A314CC">
                                  <w:pPr>
                                    <w:jc w:val="left"/>
                                    <w:rPr>
                                      <w:sz w:val="18"/>
                                      <w:szCs w:val="18"/>
                                    </w:rPr>
                                  </w:pPr>
                                  <w:r w:rsidRPr="002F115A">
                                    <w:rPr>
                                      <w:sz w:val="18"/>
                                      <w:szCs w:val="18"/>
                                    </w:rPr>
                                    <w:t>wash: 45-25-29-54-59-30-94-81</w:t>
                                  </w:r>
                                </w:p>
                                <w:p w14:paraId="34207741" w14:textId="5ED86752" w:rsidR="00DD6B19" w:rsidRPr="002F115A" w:rsidRDefault="00DD6B19" w:rsidP="00A314CC">
                                  <w:pPr>
                                    <w:jc w:val="left"/>
                                    <w:rPr>
                                      <w:sz w:val="18"/>
                                      <w:szCs w:val="18"/>
                                    </w:rPr>
                                  </w:pPr>
                                  <w:r w:rsidRPr="002F115A">
                                    <w:rPr>
                                      <w:sz w:val="18"/>
                                      <w:szCs w:val="18"/>
                                    </w:rPr>
                                    <w:t>water: 25-29-54-59-28-71-72-98</w:t>
                                  </w:r>
                                </w:p>
                                <w:p w14:paraId="2DD7280A" w14:textId="70539A96" w:rsidR="00DD6B19" w:rsidRPr="002F115A" w:rsidRDefault="00DD6B19" w:rsidP="00A314CC">
                                  <w:pPr>
                                    <w:jc w:val="left"/>
                                    <w:rPr>
                                      <w:sz w:val="18"/>
                                      <w:szCs w:val="18"/>
                                    </w:rPr>
                                  </w:pPr>
                                  <w:r w:rsidRPr="002F115A">
                                    <w:rPr>
                                      <w:sz w:val="18"/>
                                      <w:szCs w:val="18"/>
                                    </w:rPr>
                                    <w:t>all: 60-54-80-41</w:t>
                                  </w:r>
                                </w:p>
                                <w:p w14:paraId="7AB6A214" w14:textId="1BE987EB" w:rsidR="00DD6B19" w:rsidRPr="002F115A" w:rsidRDefault="00DD6B19" w:rsidP="00A314CC">
                                  <w:pPr>
                                    <w:jc w:val="left"/>
                                    <w:rPr>
                                      <w:sz w:val="18"/>
                                      <w:szCs w:val="18"/>
                                    </w:rPr>
                                  </w:pPr>
                                  <w:r w:rsidRPr="002F115A">
                                    <w:rPr>
                                      <w:sz w:val="18"/>
                                      <w:szCs w:val="18"/>
                                    </w:rPr>
                                    <w:t>year: 41-74-79-89-71-72-76-83</w:t>
                                  </w:r>
                                </w:p>
                              </w:tc>
                              <w:tc>
                                <w:tcPr>
                                  <w:tcW w:w="2006" w:type="dxa"/>
                                  <w:tcMar>
                                    <w:left w:w="58" w:type="dxa"/>
                                    <w:right w:w="58" w:type="dxa"/>
                                  </w:tcMar>
                                </w:tcPr>
                                <w:p w14:paraId="5A18A12C" w14:textId="2F639F45" w:rsidR="00DD6B19" w:rsidRPr="002F115A" w:rsidRDefault="00DD6B19" w:rsidP="00A314CC">
                                  <w:pPr>
                                    <w:jc w:val="left"/>
                                    <w:rPr>
                                      <w:sz w:val="18"/>
                                      <w:szCs w:val="18"/>
                                    </w:rPr>
                                  </w:pPr>
                                  <w:r w:rsidRPr="002F115A">
                                    <w:rPr>
                                      <w:sz w:val="18"/>
                                      <w:szCs w:val="18"/>
                                    </w:rPr>
                                    <w:t>she: 27-67-40-41-68</w:t>
                                  </w:r>
                                </w:p>
                                <w:p w14:paraId="63045A7B" w14:textId="7F699E32" w:rsidR="00DD6B19" w:rsidRPr="002F115A" w:rsidRDefault="00DD6B19" w:rsidP="00A314CC">
                                  <w:pPr>
                                    <w:jc w:val="left"/>
                                    <w:rPr>
                                      <w:sz w:val="18"/>
                                      <w:szCs w:val="18"/>
                                    </w:rPr>
                                  </w:pPr>
                                  <w:r w:rsidRPr="002F115A">
                                    <w:rPr>
                                      <w:sz w:val="18"/>
                                      <w:szCs w:val="18"/>
                                    </w:rPr>
                                    <w:t>wash: 41-45-25-29-54-73-8-4-27-81-17</w:t>
                                  </w:r>
                                </w:p>
                                <w:p w14:paraId="3910108D" w14:textId="38168D6C" w:rsidR="00DD6B19" w:rsidRPr="002F115A" w:rsidRDefault="00DD6B19" w:rsidP="00A314CC">
                                  <w:pPr>
                                    <w:jc w:val="left"/>
                                    <w:rPr>
                                      <w:sz w:val="18"/>
                                      <w:szCs w:val="18"/>
                                    </w:rPr>
                                  </w:pPr>
                                  <w:r w:rsidRPr="002F115A">
                                    <w:rPr>
                                      <w:sz w:val="18"/>
                                      <w:szCs w:val="18"/>
                                    </w:rPr>
                                    <w:t>water: 29-54-28-98</w:t>
                                  </w:r>
                                </w:p>
                                <w:p w14:paraId="32B9AC96" w14:textId="22DA3174" w:rsidR="00DD6B19" w:rsidRPr="002F115A" w:rsidRDefault="00DD6B19" w:rsidP="00A314CC">
                                  <w:pPr>
                                    <w:jc w:val="left"/>
                                    <w:rPr>
                                      <w:sz w:val="18"/>
                                      <w:szCs w:val="18"/>
                                    </w:rPr>
                                  </w:pPr>
                                  <w:r w:rsidRPr="002F115A">
                                    <w:rPr>
                                      <w:sz w:val="18"/>
                                      <w:szCs w:val="18"/>
                                    </w:rPr>
                                    <w:t>all: 29-54-80-41</w:t>
                                  </w:r>
                                </w:p>
                                <w:p w14:paraId="1C2CC9F1" w14:textId="7E237680" w:rsidR="00DD6B19" w:rsidRPr="002F115A" w:rsidRDefault="00DD6B19" w:rsidP="00A314CC">
                                  <w:pPr>
                                    <w:jc w:val="left"/>
                                    <w:rPr>
                                      <w:sz w:val="18"/>
                                      <w:szCs w:val="18"/>
                                    </w:rPr>
                                  </w:pPr>
                                  <w:r w:rsidRPr="002F115A">
                                    <w:rPr>
                                      <w:sz w:val="18"/>
                                      <w:szCs w:val="18"/>
                                    </w:rPr>
                                    <w:t>year: 41-74-89-71</w:t>
                                  </w:r>
                                </w:p>
                              </w:tc>
                            </w:tr>
                            <w:tr w:rsidR="00DD6B19" w14:paraId="33A21E06" w14:textId="77777777" w:rsidTr="00AA7C85">
                              <w:trPr>
                                <w:trHeight w:val="710"/>
                                <w:jc w:val="center"/>
                              </w:trPr>
                              <w:tc>
                                <w:tcPr>
                                  <w:tcW w:w="734" w:type="dxa"/>
                                  <w:tcMar>
                                    <w:left w:w="58" w:type="dxa"/>
                                    <w:right w:w="58" w:type="dxa"/>
                                  </w:tcMar>
                                </w:tcPr>
                                <w:p w14:paraId="64A31694" w14:textId="3CD262D0"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1974" w:type="dxa"/>
                                  <w:tcMar>
                                    <w:left w:w="58" w:type="dxa"/>
                                    <w:right w:w="58" w:type="dxa"/>
                                  </w:tcMar>
                                </w:tcPr>
                                <w:p w14:paraId="0364EC9E" w14:textId="1BEB96DC" w:rsidR="00DD6B19" w:rsidRPr="002F115A" w:rsidRDefault="00DD6B19" w:rsidP="00A314CC">
                                  <w:pPr>
                                    <w:jc w:val="left"/>
                                    <w:rPr>
                                      <w:sz w:val="18"/>
                                      <w:szCs w:val="18"/>
                                    </w:rPr>
                                  </w:pPr>
                                  <w:r w:rsidRPr="002F115A">
                                    <w:rPr>
                                      <w:sz w:val="18"/>
                                      <w:szCs w:val="18"/>
                                    </w:rPr>
                                    <w:t>she: 60-18-79-70</w:t>
                                  </w:r>
                                </w:p>
                                <w:p w14:paraId="1D0A9B77" w14:textId="1790B7E3" w:rsidR="00DD6B19" w:rsidRPr="002F115A" w:rsidRDefault="00DD6B19" w:rsidP="00A314CC">
                                  <w:pPr>
                                    <w:jc w:val="left"/>
                                    <w:rPr>
                                      <w:sz w:val="18"/>
                                      <w:szCs w:val="18"/>
                                    </w:rPr>
                                  </w:pPr>
                                  <w:r w:rsidRPr="002F115A">
                                    <w:rPr>
                                      <w:sz w:val="18"/>
                                      <w:szCs w:val="18"/>
                                    </w:rPr>
                                    <w:t>wash:</w:t>
                                  </w:r>
                                  <w:r>
                                    <w:rPr>
                                      <w:sz w:val="18"/>
                                      <w:szCs w:val="18"/>
                                    </w:rPr>
                                    <w:t xml:space="preserve"> </w:t>
                                  </w:r>
                                  <w:r w:rsidRPr="002F115A">
                                    <w:rPr>
                                      <w:sz w:val="18"/>
                                      <w:szCs w:val="18"/>
                                    </w:rPr>
                                    <w:t>75-10-51-91-52-60-61</w:t>
                                  </w:r>
                                </w:p>
                                <w:p w14:paraId="3AFAE33F" w14:textId="4EEC8596" w:rsidR="00DD6B19" w:rsidRPr="002F115A" w:rsidRDefault="00DD6B19" w:rsidP="00A314CC">
                                  <w:pPr>
                                    <w:jc w:val="left"/>
                                    <w:rPr>
                                      <w:sz w:val="18"/>
                                      <w:szCs w:val="18"/>
                                    </w:rPr>
                                  </w:pPr>
                                  <w:r w:rsidRPr="002F115A">
                                    <w:rPr>
                                      <w:sz w:val="18"/>
                                      <w:szCs w:val="18"/>
                                    </w:rPr>
                                    <w:t>water: 10-51-3-99</w:t>
                                  </w:r>
                                </w:p>
                                <w:p w14:paraId="3ECE7372" w14:textId="25EB5050" w:rsidR="00DD6B19" w:rsidRPr="002F115A" w:rsidRDefault="00DD6B19" w:rsidP="00A314CC">
                                  <w:pPr>
                                    <w:jc w:val="left"/>
                                    <w:rPr>
                                      <w:sz w:val="18"/>
                                      <w:szCs w:val="18"/>
                                    </w:rPr>
                                  </w:pPr>
                                  <w:r w:rsidRPr="002F115A">
                                    <w:rPr>
                                      <w:sz w:val="18"/>
                                      <w:szCs w:val="18"/>
                                    </w:rPr>
                                    <w:t>all:</w:t>
                                  </w:r>
                                  <w:r>
                                    <w:rPr>
                                      <w:sz w:val="18"/>
                                      <w:szCs w:val="18"/>
                                    </w:rPr>
                                    <w:t xml:space="preserve"> </w:t>
                                  </w:r>
                                  <w:r w:rsidRPr="002F115A">
                                    <w:rPr>
                                      <w:sz w:val="18"/>
                                      <w:szCs w:val="18"/>
                                    </w:rPr>
                                    <w:t>10-51-70</w:t>
                                  </w:r>
                                </w:p>
                                <w:p w14:paraId="256F3E27" w14:textId="54DD7C17" w:rsidR="00DD6B19" w:rsidRPr="002F115A" w:rsidRDefault="00DD6B19" w:rsidP="00A314CC">
                                  <w:pPr>
                                    <w:jc w:val="left"/>
                                    <w:rPr>
                                      <w:sz w:val="18"/>
                                      <w:szCs w:val="18"/>
                                    </w:rPr>
                                  </w:pPr>
                                  <w:r w:rsidRPr="002F115A">
                                    <w:rPr>
                                      <w:sz w:val="18"/>
                                      <w:szCs w:val="18"/>
                                    </w:rPr>
                                    <w:t>year: 70-48-99-87</w:t>
                                  </w:r>
                                </w:p>
                              </w:tc>
                              <w:tc>
                                <w:tcPr>
                                  <w:tcW w:w="2006" w:type="dxa"/>
                                  <w:tcMar>
                                    <w:left w:w="58" w:type="dxa"/>
                                    <w:right w:w="58" w:type="dxa"/>
                                  </w:tcMar>
                                </w:tcPr>
                                <w:p w14:paraId="79C9CB4A" w14:textId="3253F861" w:rsidR="00DD6B19" w:rsidRPr="002F115A" w:rsidRDefault="00DD6B19" w:rsidP="00A314CC">
                                  <w:pPr>
                                    <w:jc w:val="left"/>
                                    <w:rPr>
                                      <w:sz w:val="18"/>
                                      <w:szCs w:val="18"/>
                                    </w:rPr>
                                  </w:pPr>
                                  <w:r w:rsidRPr="002F115A">
                                    <w:rPr>
                                      <w:sz w:val="18"/>
                                      <w:szCs w:val="18"/>
                                    </w:rPr>
                                    <w:t>she: 27-67-40-41-68</w:t>
                                  </w:r>
                                </w:p>
                                <w:p w14:paraId="1519C0B6" w14:textId="0E19872F" w:rsidR="00DD6B19" w:rsidRPr="002F115A" w:rsidRDefault="00DD6B19" w:rsidP="00A314CC">
                                  <w:pPr>
                                    <w:jc w:val="left"/>
                                    <w:rPr>
                                      <w:sz w:val="18"/>
                                      <w:szCs w:val="18"/>
                                    </w:rPr>
                                  </w:pPr>
                                  <w:r w:rsidRPr="002F115A">
                                    <w:rPr>
                                      <w:sz w:val="18"/>
                                      <w:szCs w:val="18"/>
                                    </w:rPr>
                                    <w:t>wash: 75-10-51-91-19-54-60-61</w:t>
                                  </w:r>
                                </w:p>
                                <w:p w14:paraId="1802C06A" w14:textId="033DB7A4" w:rsidR="00DD6B19" w:rsidRPr="002F115A" w:rsidRDefault="00DD6B19" w:rsidP="00A314CC">
                                  <w:pPr>
                                    <w:jc w:val="left"/>
                                    <w:rPr>
                                      <w:sz w:val="18"/>
                                      <w:szCs w:val="18"/>
                                    </w:rPr>
                                  </w:pPr>
                                  <w:r w:rsidRPr="002F115A">
                                    <w:rPr>
                                      <w:sz w:val="18"/>
                                      <w:szCs w:val="18"/>
                                    </w:rPr>
                                    <w:t>water: 10-51-3</w:t>
                                  </w:r>
                                </w:p>
                                <w:p w14:paraId="3C9C621F" w14:textId="71BAB95C" w:rsidR="00DD6B19" w:rsidRPr="002F115A" w:rsidRDefault="00DD6B19" w:rsidP="00A314CC">
                                  <w:pPr>
                                    <w:jc w:val="left"/>
                                    <w:rPr>
                                      <w:sz w:val="18"/>
                                      <w:szCs w:val="18"/>
                                    </w:rPr>
                                  </w:pPr>
                                  <w:r w:rsidRPr="002F115A">
                                    <w:rPr>
                                      <w:sz w:val="18"/>
                                      <w:szCs w:val="18"/>
                                    </w:rPr>
                                    <w:t>all: 10-51-70</w:t>
                                  </w:r>
                                </w:p>
                                <w:p w14:paraId="566D2144" w14:textId="19455BA1" w:rsidR="00DD6B19" w:rsidRPr="002F115A" w:rsidRDefault="00DD6B19" w:rsidP="00A314CC">
                                  <w:pPr>
                                    <w:jc w:val="left"/>
                                    <w:rPr>
                                      <w:sz w:val="18"/>
                                      <w:szCs w:val="18"/>
                                    </w:rPr>
                                  </w:pPr>
                                  <w:r w:rsidRPr="002F115A">
                                    <w:rPr>
                                      <w:sz w:val="18"/>
                                      <w:szCs w:val="18"/>
                                    </w:rPr>
                                    <w:t>year: 70-48</w:t>
                                  </w:r>
                                </w:p>
                              </w:tc>
                            </w:tr>
                            <w:tr w:rsidR="00DD6B19" w14:paraId="32157277" w14:textId="77777777" w:rsidTr="00AA7C85">
                              <w:trPr>
                                <w:trHeight w:val="710"/>
                                <w:jc w:val="center"/>
                              </w:trPr>
                              <w:tc>
                                <w:tcPr>
                                  <w:tcW w:w="734" w:type="dxa"/>
                                  <w:tcMar>
                                    <w:left w:w="58" w:type="dxa"/>
                                    <w:right w:w="58" w:type="dxa"/>
                                  </w:tcMar>
                                </w:tcPr>
                                <w:p w14:paraId="6D668A5E" w14:textId="34D11F0C"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1974" w:type="dxa"/>
                                  <w:tcMar>
                                    <w:left w:w="58" w:type="dxa"/>
                                    <w:right w:w="58" w:type="dxa"/>
                                  </w:tcMar>
                                </w:tcPr>
                                <w:p w14:paraId="073AF639" w14:textId="3BF7AE41" w:rsidR="00DD6B19" w:rsidRPr="002F115A" w:rsidRDefault="00DD6B19" w:rsidP="00A314CC">
                                  <w:pPr>
                                    <w:jc w:val="left"/>
                                    <w:rPr>
                                      <w:sz w:val="18"/>
                                      <w:szCs w:val="18"/>
                                    </w:rPr>
                                  </w:pPr>
                                  <w:r w:rsidRPr="002F115A">
                                    <w:rPr>
                                      <w:sz w:val="18"/>
                                      <w:szCs w:val="18"/>
                                    </w:rPr>
                                    <w:t>she: 35-75-43-89</w:t>
                                  </w:r>
                                </w:p>
                                <w:p w14:paraId="597DD683" w14:textId="0630A3DD" w:rsidR="00DD6B19" w:rsidRPr="002F115A" w:rsidRDefault="00DD6B19" w:rsidP="00A314CC">
                                  <w:pPr>
                                    <w:jc w:val="left"/>
                                    <w:rPr>
                                      <w:sz w:val="18"/>
                                      <w:szCs w:val="18"/>
                                    </w:rPr>
                                  </w:pPr>
                                  <w:r w:rsidRPr="002F115A">
                                    <w:rPr>
                                      <w:sz w:val="18"/>
                                      <w:szCs w:val="18"/>
                                    </w:rPr>
                                    <w:t>wash: 70-29-48-47-88-7-100-35-41</w:t>
                                  </w:r>
                                </w:p>
                                <w:p w14:paraId="4B9B336F" w14:textId="5448E1EE" w:rsidR="00DD6B19" w:rsidRPr="002F115A" w:rsidRDefault="00DD6B19" w:rsidP="00A314CC">
                                  <w:pPr>
                                    <w:jc w:val="left"/>
                                    <w:rPr>
                                      <w:sz w:val="18"/>
                                      <w:szCs w:val="18"/>
                                    </w:rPr>
                                  </w:pPr>
                                  <w:r w:rsidRPr="002F115A">
                                    <w:rPr>
                                      <w:sz w:val="18"/>
                                      <w:szCs w:val="18"/>
                                    </w:rPr>
                                    <w:t>water: 48-47-88-73-50-57-45</w:t>
                                  </w:r>
                                </w:p>
                                <w:p w14:paraId="1C110CFB" w14:textId="05CF0688" w:rsidR="00DD6B19" w:rsidRPr="002F115A" w:rsidRDefault="00DD6B19" w:rsidP="00A314CC">
                                  <w:pPr>
                                    <w:jc w:val="left"/>
                                    <w:rPr>
                                      <w:sz w:val="18"/>
                                      <w:szCs w:val="18"/>
                                    </w:rPr>
                                  </w:pPr>
                                  <w:r w:rsidRPr="002F115A">
                                    <w:rPr>
                                      <w:sz w:val="18"/>
                                      <w:szCs w:val="18"/>
                                    </w:rPr>
                                    <w:t>all: 25-87-7-43</w:t>
                                  </w:r>
                                </w:p>
                                <w:p w14:paraId="552BC2FD" w14:textId="222B96CF" w:rsidR="00DD6B19" w:rsidRPr="002F115A" w:rsidRDefault="00DD6B19" w:rsidP="00A314CC">
                                  <w:pPr>
                                    <w:jc w:val="left"/>
                                    <w:rPr>
                                      <w:sz w:val="18"/>
                                      <w:szCs w:val="18"/>
                                    </w:rPr>
                                  </w:pPr>
                                  <w:r w:rsidRPr="002F115A">
                                    <w:rPr>
                                      <w:sz w:val="18"/>
                                      <w:szCs w:val="18"/>
                                    </w:rPr>
                                    <w:t>year: 43-31-23-18-13</w:t>
                                  </w:r>
                                </w:p>
                              </w:tc>
                              <w:tc>
                                <w:tcPr>
                                  <w:tcW w:w="2006" w:type="dxa"/>
                                  <w:tcMar>
                                    <w:left w:w="58" w:type="dxa"/>
                                    <w:right w:w="58" w:type="dxa"/>
                                  </w:tcMar>
                                </w:tcPr>
                                <w:p w14:paraId="70A625FB" w14:textId="790D5306" w:rsidR="00DD6B19" w:rsidRPr="002F115A" w:rsidRDefault="00DD6B19" w:rsidP="00A314CC">
                                  <w:pPr>
                                    <w:jc w:val="left"/>
                                    <w:rPr>
                                      <w:sz w:val="18"/>
                                      <w:szCs w:val="18"/>
                                    </w:rPr>
                                  </w:pPr>
                                  <w:r w:rsidRPr="002F115A">
                                    <w:rPr>
                                      <w:sz w:val="18"/>
                                      <w:szCs w:val="18"/>
                                    </w:rPr>
                                    <w:t>she: 35-76-43-89</w:t>
                                  </w:r>
                                </w:p>
                                <w:p w14:paraId="344EF7A2" w14:textId="7E2C7F49" w:rsidR="00DD6B19" w:rsidRPr="002F115A" w:rsidRDefault="00DD6B19" w:rsidP="00A314CC">
                                  <w:pPr>
                                    <w:jc w:val="left"/>
                                    <w:rPr>
                                      <w:sz w:val="18"/>
                                      <w:szCs w:val="18"/>
                                    </w:rPr>
                                  </w:pPr>
                                  <w:r w:rsidRPr="002F115A">
                                    <w:rPr>
                                      <w:sz w:val="18"/>
                                      <w:szCs w:val="18"/>
                                    </w:rPr>
                                    <w:t>wash:70-48-47-88-7-15-6-35-41</w:t>
                                  </w:r>
                                </w:p>
                                <w:p w14:paraId="547ECB95" w14:textId="766B4D26" w:rsidR="00DD6B19" w:rsidRPr="002F115A" w:rsidRDefault="00DD6B19" w:rsidP="00A314CC">
                                  <w:pPr>
                                    <w:jc w:val="left"/>
                                    <w:rPr>
                                      <w:sz w:val="18"/>
                                      <w:szCs w:val="18"/>
                                    </w:rPr>
                                  </w:pPr>
                                  <w:r w:rsidRPr="002F115A">
                                    <w:rPr>
                                      <w:sz w:val="18"/>
                                      <w:szCs w:val="18"/>
                                    </w:rPr>
                                    <w:t>water: 47-88-39-47</w:t>
                                  </w:r>
                                </w:p>
                                <w:p w14:paraId="1F54E2C8" w14:textId="4079220F" w:rsidR="00DD6B19" w:rsidRPr="002F115A" w:rsidRDefault="00DD6B19" w:rsidP="00A314CC">
                                  <w:pPr>
                                    <w:jc w:val="left"/>
                                    <w:rPr>
                                      <w:sz w:val="18"/>
                                      <w:szCs w:val="18"/>
                                    </w:rPr>
                                  </w:pPr>
                                  <w:r w:rsidRPr="002F115A">
                                    <w:rPr>
                                      <w:sz w:val="18"/>
                                      <w:szCs w:val="18"/>
                                    </w:rPr>
                                    <w:t>all: 47-30-43</w:t>
                                  </w:r>
                                </w:p>
                                <w:p w14:paraId="168CC95B" w14:textId="1B5538B1" w:rsidR="00DD6B19" w:rsidRPr="002F115A" w:rsidRDefault="00DD6B19" w:rsidP="00A314CC">
                                  <w:pPr>
                                    <w:jc w:val="left"/>
                                    <w:rPr>
                                      <w:sz w:val="18"/>
                                      <w:szCs w:val="18"/>
                                    </w:rPr>
                                  </w:pPr>
                                  <w:r w:rsidRPr="002F115A">
                                    <w:rPr>
                                      <w:sz w:val="18"/>
                                      <w:szCs w:val="18"/>
                                    </w:rPr>
                                    <w:t>year: 43-76-13</w:t>
                                  </w:r>
                                </w:p>
                              </w:tc>
                            </w:tr>
                            <w:tr w:rsidR="00DD6B19" w14:paraId="64C52E79" w14:textId="77777777" w:rsidTr="00AA7C85">
                              <w:trPr>
                                <w:trHeight w:val="800"/>
                                <w:jc w:val="center"/>
                              </w:trPr>
                              <w:tc>
                                <w:tcPr>
                                  <w:tcW w:w="734" w:type="dxa"/>
                                  <w:tcMar>
                                    <w:left w:w="58" w:type="dxa"/>
                                    <w:right w:w="58" w:type="dxa"/>
                                  </w:tcMar>
                                </w:tcPr>
                                <w:p w14:paraId="7BD500DD" w14:textId="17F9E865"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1974" w:type="dxa"/>
                                  <w:tcMar>
                                    <w:left w:w="58" w:type="dxa"/>
                                    <w:right w:w="58" w:type="dxa"/>
                                  </w:tcMar>
                                </w:tcPr>
                                <w:p w14:paraId="4F3DEB66" w14:textId="7BE7F601" w:rsidR="00DD6B19" w:rsidRPr="002F115A" w:rsidRDefault="00DD6B19" w:rsidP="00A314CC">
                                  <w:pPr>
                                    <w:jc w:val="left"/>
                                    <w:rPr>
                                      <w:sz w:val="18"/>
                                      <w:szCs w:val="18"/>
                                    </w:rPr>
                                  </w:pPr>
                                  <w:r w:rsidRPr="002F115A">
                                    <w:rPr>
                                      <w:sz w:val="18"/>
                                      <w:szCs w:val="18"/>
                                    </w:rPr>
                                    <w:t>she: 24-6-86</w:t>
                                  </w:r>
                                </w:p>
                                <w:p w14:paraId="62FAB219" w14:textId="7548CC0F" w:rsidR="00DD6B19" w:rsidRPr="002F115A" w:rsidRDefault="00DD6B19" w:rsidP="00A314CC">
                                  <w:pPr>
                                    <w:jc w:val="left"/>
                                    <w:rPr>
                                      <w:sz w:val="18"/>
                                      <w:szCs w:val="18"/>
                                    </w:rPr>
                                  </w:pPr>
                                  <w:r w:rsidRPr="002F115A">
                                    <w:rPr>
                                      <w:sz w:val="18"/>
                                      <w:szCs w:val="18"/>
                                    </w:rPr>
                                    <w:t>wash: 43-26-30-73-24</w:t>
                                  </w:r>
                                </w:p>
                                <w:p w14:paraId="468F4817" w14:textId="245C7912" w:rsidR="00DD6B19" w:rsidRPr="002F115A" w:rsidRDefault="00DD6B19" w:rsidP="00A314CC">
                                  <w:pPr>
                                    <w:jc w:val="left"/>
                                    <w:rPr>
                                      <w:sz w:val="18"/>
                                      <w:szCs w:val="18"/>
                                    </w:rPr>
                                  </w:pPr>
                                  <w:r w:rsidRPr="002F115A">
                                    <w:rPr>
                                      <w:sz w:val="18"/>
                                      <w:szCs w:val="18"/>
                                    </w:rPr>
                                    <w:t>water: 43-26-30-50-69</w:t>
                                  </w:r>
                                </w:p>
                                <w:p w14:paraId="01CD807D" w14:textId="0A9D7D09" w:rsidR="00DD6B19" w:rsidRPr="002F115A" w:rsidRDefault="00DD6B19" w:rsidP="00A314CC">
                                  <w:pPr>
                                    <w:jc w:val="left"/>
                                    <w:rPr>
                                      <w:sz w:val="18"/>
                                      <w:szCs w:val="18"/>
                                    </w:rPr>
                                  </w:pPr>
                                  <w:r w:rsidRPr="002F115A">
                                    <w:rPr>
                                      <w:sz w:val="18"/>
                                      <w:szCs w:val="18"/>
                                    </w:rPr>
                                    <w:t>all: 26-30-69-55</w:t>
                                  </w:r>
                                </w:p>
                                <w:p w14:paraId="43C6DEA0" w14:textId="646EC160" w:rsidR="00DD6B19" w:rsidRPr="002F115A" w:rsidRDefault="00DD6B19" w:rsidP="00A314CC">
                                  <w:pPr>
                                    <w:jc w:val="left"/>
                                    <w:rPr>
                                      <w:sz w:val="18"/>
                                      <w:szCs w:val="18"/>
                                    </w:rPr>
                                  </w:pPr>
                                  <w:r w:rsidRPr="002F115A">
                                    <w:rPr>
                                      <w:sz w:val="18"/>
                                      <w:szCs w:val="18"/>
                                    </w:rPr>
                                    <w:t>year: 55-57-50-69-7</w:t>
                                  </w:r>
                                </w:p>
                              </w:tc>
                              <w:tc>
                                <w:tcPr>
                                  <w:tcW w:w="2006" w:type="dxa"/>
                                  <w:tcMar>
                                    <w:left w:w="58" w:type="dxa"/>
                                    <w:right w:w="58" w:type="dxa"/>
                                  </w:tcMar>
                                </w:tcPr>
                                <w:p w14:paraId="1C1108D6" w14:textId="07FD5EBD" w:rsidR="00DD6B19" w:rsidRPr="002F115A" w:rsidRDefault="00DD6B19" w:rsidP="00A314CC">
                                  <w:pPr>
                                    <w:jc w:val="left"/>
                                    <w:rPr>
                                      <w:sz w:val="18"/>
                                      <w:szCs w:val="18"/>
                                    </w:rPr>
                                  </w:pPr>
                                  <w:r w:rsidRPr="002F115A">
                                    <w:rPr>
                                      <w:sz w:val="18"/>
                                      <w:szCs w:val="18"/>
                                    </w:rPr>
                                    <w:t>she: 17-38-6-30-58</w:t>
                                  </w:r>
                                </w:p>
                                <w:p w14:paraId="35D51862" w14:textId="05F2CF3C" w:rsidR="00DD6B19" w:rsidRPr="002F115A" w:rsidRDefault="00DD6B19" w:rsidP="00A314CC">
                                  <w:pPr>
                                    <w:jc w:val="left"/>
                                    <w:rPr>
                                      <w:sz w:val="18"/>
                                      <w:szCs w:val="18"/>
                                    </w:rPr>
                                  </w:pPr>
                                  <w:r w:rsidRPr="002F115A">
                                    <w:rPr>
                                      <w:sz w:val="18"/>
                                      <w:szCs w:val="18"/>
                                    </w:rPr>
                                    <w:t>wash: 5-43-26-30-76-10-17-59-78</w:t>
                                  </w:r>
                                </w:p>
                                <w:p w14:paraId="4B1548B5" w14:textId="4F04F1C2" w:rsidR="00DD6B19" w:rsidRPr="002F115A" w:rsidRDefault="00DD6B19" w:rsidP="00A314CC">
                                  <w:pPr>
                                    <w:jc w:val="left"/>
                                    <w:rPr>
                                      <w:sz w:val="18"/>
                                      <w:szCs w:val="18"/>
                                    </w:rPr>
                                  </w:pPr>
                                  <w:r w:rsidRPr="002F115A">
                                    <w:rPr>
                                      <w:sz w:val="18"/>
                                      <w:szCs w:val="18"/>
                                    </w:rPr>
                                    <w:t>water: 26-50-80</w:t>
                                  </w:r>
                                </w:p>
                                <w:p w14:paraId="0A93312E" w14:textId="0BBB8BD4" w:rsidR="00DD6B19" w:rsidRPr="002F115A" w:rsidRDefault="00DD6B19" w:rsidP="00A314CC">
                                  <w:pPr>
                                    <w:jc w:val="left"/>
                                    <w:rPr>
                                      <w:sz w:val="18"/>
                                      <w:szCs w:val="18"/>
                                    </w:rPr>
                                  </w:pPr>
                                  <w:r w:rsidRPr="002F115A">
                                    <w:rPr>
                                      <w:sz w:val="18"/>
                                      <w:szCs w:val="18"/>
                                    </w:rPr>
                                    <w:t>all: 26-69</w:t>
                                  </w:r>
                                </w:p>
                                <w:p w14:paraId="4BD27AFE" w14:textId="72F6C576" w:rsidR="00DD6B19" w:rsidRPr="002F115A" w:rsidRDefault="00DD6B19" w:rsidP="00A314CC">
                                  <w:pPr>
                                    <w:jc w:val="left"/>
                                    <w:rPr>
                                      <w:sz w:val="18"/>
                                      <w:szCs w:val="18"/>
                                    </w:rPr>
                                  </w:pPr>
                                  <w:r w:rsidRPr="002F115A">
                                    <w:rPr>
                                      <w:sz w:val="18"/>
                                      <w:szCs w:val="18"/>
                                    </w:rPr>
                                    <w:t>year: 30-55-57-56</w:t>
                                  </w:r>
                                </w:p>
                              </w:tc>
                            </w:tr>
                          </w:tbl>
                          <w:p w14:paraId="7B94CDBE" w14:textId="77777777" w:rsidR="00DD6B19" w:rsidRDefault="00DD6B1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244pt;height:351.35pt;z-index:251676672;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" stroked="f">
                <v:textbox inset="0,0,0,0">
                  <w:txbxContent>
                    <w:p w14:paraId="2E56AC0D" w14:textId="073BEF09" w:rsidR="00DD6B19" w:rsidRPr="002F115A" w:rsidRDefault="00DD6B19" w:rsidP="00AA7C85">
                      <w:pPr>
                        <w:pStyle w:val="Caption"/>
                        <w:keepNext/>
                        <w:spacing w:before="0"/>
                        <w:rPr>
                          <w:b w:val="0"/>
                          <w:bCs w:val="0"/>
                          <w:sz w:val="18"/>
                          <w:szCs w:val="18"/>
                        </w:rPr>
                      </w:pPr>
                      <w:bookmarkStart w:id="24" w:name="_Ref335818268"/>
                      <w:proofErr w:type="gramStart"/>
                      <w:r w:rsidRPr="002F115A">
                        <w:rPr>
                          <w:b w:val="0"/>
                          <w:bCs w:val="0"/>
                          <w:sz w:val="18"/>
                          <w:szCs w:val="18"/>
                        </w:rPr>
                        <w:t xml:space="preserve">Table </w:t>
                      </w:r>
                      <w:proofErr w:type="gramEnd"/>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D3236A">
                        <w:rPr>
                          <w:b w:val="0"/>
                          <w:bCs w:val="0"/>
                          <w:noProof/>
                          <w:sz w:val="18"/>
                          <w:szCs w:val="18"/>
                        </w:rPr>
                        <w:t>2</w:t>
                      </w:r>
                      <w:r w:rsidRPr="002F115A">
                        <w:rPr>
                          <w:b w:val="0"/>
                          <w:bCs w:val="0"/>
                          <w:noProof/>
                          <w:sz w:val="18"/>
                          <w:szCs w:val="18"/>
                        </w:rPr>
                        <w:fldChar w:fldCharType="end"/>
                      </w:r>
                      <w:bookmarkEnd w:id="24"/>
                      <w:proofErr w:type="gramStart"/>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0" w:type="auto"/>
                        <w:jc w:val="center"/>
                        <w:tblLayout w:type="fixed"/>
                        <w:tblLook w:val="04A0" w:firstRow="1" w:lastRow="0" w:firstColumn="1" w:lastColumn="0" w:noHBand="0" w:noVBand="1"/>
                      </w:tblPr>
                      <w:tblGrid>
                        <w:gridCol w:w="734"/>
                        <w:gridCol w:w="1974"/>
                        <w:gridCol w:w="2006"/>
                      </w:tblGrid>
                      <w:tr w:rsidR="00DD6B19" w14:paraId="717855B8" w14:textId="77777777" w:rsidTr="00AA7C85">
                        <w:trPr>
                          <w:jc w:val="center"/>
                        </w:trPr>
                        <w:tc>
                          <w:tcPr>
                            <w:tcW w:w="734" w:type="dxa"/>
                            <w:shd w:val="clear" w:color="auto" w:fill="D9D9D9" w:themeFill="background1" w:themeFillShade="D9"/>
                          </w:tcPr>
                          <w:p w14:paraId="379212AF" w14:textId="22477A13" w:rsidR="00DD6B19" w:rsidRPr="00A314CC" w:rsidRDefault="00DD6B19" w:rsidP="00A314CC">
                            <w:pPr>
                              <w:jc w:val="center"/>
                              <w:rPr>
                                <w:b/>
                                <w:sz w:val="18"/>
                                <w:szCs w:val="18"/>
                              </w:rPr>
                            </w:pPr>
                            <w:r w:rsidRPr="00A314CC">
                              <w:rPr>
                                <w:b/>
                                <w:sz w:val="18"/>
                                <w:szCs w:val="18"/>
                              </w:rPr>
                              <w:t>Exp</w:t>
                            </w:r>
                            <w:r>
                              <w:rPr>
                                <w:b/>
                                <w:sz w:val="18"/>
                                <w:szCs w:val="18"/>
                              </w:rPr>
                              <w:t>.</w:t>
                            </w:r>
                          </w:p>
                        </w:tc>
                        <w:tc>
                          <w:tcPr>
                            <w:tcW w:w="1974" w:type="dxa"/>
                            <w:shd w:val="clear" w:color="auto" w:fill="D9D9D9" w:themeFill="background1" w:themeFillShade="D9"/>
                          </w:tcPr>
                          <w:p w14:paraId="79E39D09" w14:textId="77777777" w:rsidR="00DD6B19" w:rsidRPr="00A314CC" w:rsidRDefault="00DD6B19" w:rsidP="00A314CC">
                            <w:pPr>
                              <w:jc w:val="center"/>
                              <w:rPr>
                                <w:b/>
                                <w:sz w:val="18"/>
                                <w:szCs w:val="18"/>
                              </w:rPr>
                            </w:pPr>
                            <w:r w:rsidRPr="00A314CC">
                              <w:rPr>
                                <w:b/>
                                <w:sz w:val="18"/>
                                <w:szCs w:val="18"/>
                              </w:rPr>
                              <w:t>FALK0</w:t>
                            </w:r>
                          </w:p>
                        </w:tc>
                        <w:tc>
                          <w:tcPr>
                            <w:tcW w:w="2006" w:type="dxa"/>
                            <w:shd w:val="clear" w:color="auto" w:fill="D9D9D9" w:themeFill="background1" w:themeFillShade="D9"/>
                          </w:tcPr>
                          <w:p w14:paraId="2C0C5DD4" w14:textId="77777777" w:rsidR="00DD6B19" w:rsidRPr="00A314CC" w:rsidRDefault="00DD6B19" w:rsidP="00A314CC">
                            <w:pPr>
                              <w:jc w:val="center"/>
                              <w:rPr>
                                <w:b/>
                                <w:sz w:val="18"/>
                                <w:szCs w:val="18"/>
                              </w:rPr>
                            </w:pPr>
                            <w:r w:rsidRPr="00A314CC">
                              <w:rPr>
                                <w:b/>
                                <w:sz w:val="18"/>
                                <w:szCs w:val="18"/>
                              </w:rPr>
                              <w:t>FCJF0</w:t>
                            </w:r>
                          </w:p>
                        </w:tc>
                      </w:tr>
                      <w:tr w:rsidR="00DD6B19" w14:paraId="7D4BEBD4" w14:textId="77777777" w:rsidTr="00AA7C85">
                        <w:trPr>
                          <w:trHeight w:val="701"/>
                          <w:jc w:val="center"/>
                        </w:trPr>
                        <w:tc>
                          <w:tcPr>
                            <w:tcW w:w="734" w:type="dxa"/>
                            <w:tcMar>
                              <w:left w:w="58" w:type="dxa"/>
                              <w:right w:w="58" w:type="dxa"/>
                            </w:tcMar>
                          </w:tcPr>
                          <w:p w14:paraId="307D6D87" w14:textId="75049209"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1974" w:type="dxa"/>
                            <w:tcMar>
                              <w:left w:w="58" w:type="dxa"/>
                              <w:right w:w="58" w:type="dxa"/>
                            </w:tcMar>
                          </w:tcPr>
                          <w:p w14:paraId="5E0789CE" w14:textId="37E28712" w:rsidR="00DD6B19" w:rsidRPr="002F115A" w:rsidRDefault="00DD6B19" w:rsidP="00A314CC">
                            <w:pPr>
                              <w:jc w:val="left"/>
                              <w:rPr>
                                <w:sz w:val="18"/>
                                <w:szCs w:val="18"/>
                              </w:rPr>
                            </w:pPr>
                            <w:r w:rsidRPr="002F115A">
                              <w:rPr>
                                <w:sz w:val="18"/>
                                <w:szCs w:val="18"/>
                              </w:rPr>
                              <w:t>she: 81-2-7-41</w:t>
                            </w:r>
                          </w:p>
                          <w:p w14:paraId="1747AF65" w14:textId="32E87C44" w:rsidR="00DD6B19" w:rsidRPr="002F115A" w:rsidRDefault="00DD6B19" w:rsidP="00A314CC">
                            <w:pPr>
                              <w:jc w:val="left"/>
                              <w:rPr>
                                <w:sz w:val="18"/>
                                <w:szCs w:val="18"/>
                              </w:rPr>
                            </w:pPr>
                            <w:r w:rsidRPr="002F115A">
                              <w:rPr>
                                <w:sz w:val="18"/>
                                <w:szCs w:val="18"/>
                              </w:rPr>
                              <w:t>wash: 45-25-29-54-59-30-94-81</w:t>
                            </w:r>
                          </w:p>
                          <w:p w14:paraId="34207741" w14:textId="5ED86752" w:rsidR="00DD6B19" w:rsidRPr="002F115A" w:rsidRDefault="00DD6B19" w:rsidP="00A314CC">
                            <w:pPr>
                              <w:jc w:val="left"/>
                              <w:rPr>
                                <w:sz w:val="18"/>
                                <w:szCs w:val="18"/>
                              </w:rPr>
                            </w:pPr>
                            <w:r w:rsidRPr="002F115A">
                              <w:rPr>
                                <w:sz w:val="18"/>
                                <w:szCs w:val="18"/>
                              </w:rPr>
                              <w:t>water: 25-29-54-59-28-71-72-98</w:t>
                            </w:r>
                          </w:p>
                          <w:p w14:paraId="2DD7280A" w14:textId="70539A96" w:rsidR="00DD6B19" w:rsidRPr="002F115A" w:rsidRDefault="00DD6B19" w:rsidP="00A314CC">
                            <w:pPr>
                              <w:jc w:val="left"/>
                              <w:rPr>
                                <w:sz w:val="18"/>
                                <w:szCs w:val="18"/>
                              </w:rPr>
                            </w:pPr>
                            <w:r w:rsidRPr="002F115A">
                              <w:rPr>
                                <w:sz w:val="18"/>
                                <w:szCs w:val="18"/>
                              </w:rPr>
                              <w:t>all: 60-54-80-41</w:t>
                            </w:r>
                          </w:p>
                          <w:p w14:paraId="7AB6A214" w14:textId="1BE987EB" w:rsidR="00DD6B19" w:rsidRPr="002F115A" w:rsidRDefault="00DD6B19" w:rsidP="00A314CC">
                            <w:pPr>
                              <w:jc w:val="left"/>
                              <w:rPr>
                                <w:sz w:val="18"/>
                                <w:szCs w:val="18"/>
                              </w:rPr>
                            </w:pPr>
                            <w:r w:rsidRPr="002F115A">
                              <w:rPr>
                                <w:sz w:val="18"/>
                                <w:szCs w:val="18"/>
                              </w:rPr>
                              <w:t>year: 41-74-79-89-71-72-76-83</w:t>
                            </w:r>
                          </w:p>
                        </w:tc>
                        <w:tc>
                          <w:tcPr>
                            <w:tcW w:w="2006" w:type="dxa"/>
                            <w:tcMar>
                              <w:left w:w="58" w:type="dxa"/>
                              <w:right w:w="58" w:type="dxa"/>
                            </w:tcMar>
                          </w:tcPr>
                          <w:p w14:paraId="5A18A12C" w14:textId="2F639F45" w:rsidR="00DD6B19" w:rsidRPr="002F115A" w:rsidRDefault="00DD6B19" w:rsidP="00A314CC">
                            <w:pPr>
                              <w:jc w:val="left"/>
                              <w:rPr>
                                <w:sz w:val="18"/>
                                <w:szCs w:val="18"/>
                              </w:rPr>
                            </w:pPr>
                            <w:r w:rsidRPr="002F115A">
                              <w:rPr>
                                <w:sz w:val="18"/>
                                <w:szCs w:val="18"/>
                              </w:rPr>
                              <w:t>she: 27-67-40-41-68</w:t>
                            </w:r>
                          </w:p>
                          <w:p w14:paraId="63045A7B" w14:textId="7F699E32" w:rsidR="00DD6B19" w:rsidRPr="002F115A" w:rsidRDefault="00DD6B19" w:rsidP="00A314CC">
                            <w:pPr>
                              <w:jc w:val="left"/>
                              <w:rPr>
                                <w:sz w:val="18"/>
                                <w:szCs w:val="18"/>
                              </w:rPr>
                            </w:pPr>
                            <w:r w:rsidRPr="002F115A">
                              <w:rPr>
                                <w:sz w:val="18"/>
                                <w:szCs w:val="18"/>
                              </w:rPr>
                              <w:t>wash: 41-45-25-29-54-73-8-4-27-81-17</w:t>
                            </w:r>
                          </w:p>
                          <w:p w14:paraId="3910108D" w14:textId="38168D6C" w:rsidR="00DD6B19" w:rsidRPr="002F115A" w:rsidRDefault="00DD6B19" w:rsidP="00A314CC">
                            <w:pPr>
                              <w:jc w:val="left"/>
                              <w:rPr>
                                <w:sz w:val="18"/>
                                <w:szCs w:val="18"/>
                              </w:rPr>
                            </w:pPr>
                            <w:r w:rsidRPr="002F115A">
                              <w:rPr>
                                <w:sz w:val="18"/>
                                <w:szCs w:val="18"/>
                              </w:rPr>
                              <w:t>water: 29-54-28-98</w:t>
                            </w:r>
                          </w:p>
                          <w:p w14:paraId="32B9AC96" w14:textId="22DA3174" w:rsidR="00DD6B19" w:rsidRPr="002F115A" w:rsidRDefault="00DD6B19" w:rsidP="00A314CC">
                            <w:pPr>
                              <w:jc w:val="left"/>
                              <w:rPr>
                                <w:sz w:val="18"/>
                                <w:szCs w:val="18"/>
                              </w:rPr>
                            </w:pPr>
                            <w:r w:rsidRPr="002F115A">
                              <w:rPr>
                                <w:sz w:val="18"/>
                                <w:szCs w:val="18"/>
                              </w:rPr>
                              <w:t>all: 29-54-80-41</w:t>
                            </w:r>
                          </w:p>
                          <w:p w14:paraId="1C2CC9F1" w14:textId="7E237680" w:rsidR="00DD6B19" w:rsidRPr="002F115A" w:rsidRDefault="00DD6B19" w:rsidP="00A314CC">
                            <w:pPr>
                              <w:jc w:val="left"/>
                              <w:rPr>
                                <w:sz w:val="18"/>
                                <w:szCs w:val="18"/>
                              </w:rPr>
                            </w:pPr>
                            <w:r w:rsidRPr="002F115A">
                              <w:rPr>
                                <w:sz w:val="18"/>
                                <w:szCs w:val="18"/>
                              </w:rPr>
                              <w:t>year: 41-74-89-71</w:t>
                            </w:r>
                          </w:p>
                        </w:tc>
                      </w:tr>
                      <w:tr w:rsidR="00DD6B19" w14:paraId="33A21E06" w14:textId="77777777" w:rsidTr="00AA7C85">
                        <w:trPr>
                          <w:trHeight w:val="710"/>
                          <w:jc w:val="center"/>
                        </w:trPr>
                        <w:tc>
                          <w:tcPr>
                            <w:tcW w:w="734" w:type="dxa"/>
                            <w:tcMar>
                              <w:left w:w="58" w:type="dxa"/>
                              <w:right w:w="58" w:type="dxa"/>
                            </w:tcMar>
                          </w:tcPr>
                          <w:p w14:paraId="64A31694" w14:textId="3CD262D0"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1974" w:type="dxa"/>
                            <w:tcMar>
                              <w:left w:w="58" w:type="dxa"/>
                              <w:right w:w="58" w:type="dxa"/>
                            </w:tcMar>
                          </w:tcPr>
                          <w:p w14:paraId="0364EC9E" w14:textId="1BEB96DC" w:rsidR="00DD6B19" w:rsidRPr="002F115A" w:rsidRDefault="00DD6B19" w:rsidP="00A314CC">
                            <w:pPr>
                              <w:jc w:val="left"/>
                              <w:rPr>
                                <w:sz w:val="18"/>
                                <w:szCs w:val="18"/>
                              </w:rPr>
                            </w:pPr>
                            <w:r w:rsidRPr="002F115A">
                              <w:rPr>
                                <w:sz w:val="18"/>
                                <w:szCs w:val="18"/>
                              </w:rPr>
                              <w:t>she: 60-18-79-70</w:t>
                            </w:r>
                          </w:p>
                          <w:p w14:paraId="1D0A9B77" w14:textId="1790B7E3" w:rsidR="00DD6B19" w:rsidRPr="002F115A" w:rsidRDefault="00DD6B19" w:rsidP="00A314CC">
                            <w:pPr>
                              <w:jc w:val="left"/>
                              <w:rPr>
                                <w:sz w:val="18"/>
                                <w:szCs w:val="18"/>
                              </w:rPr>
                            </w:pPr>
                            <w:r w:rsidRPr="002F115A">
                              <w:rPr>
                                <w:sz w:val="18"/>
                                <w:szCs w:val="18"/>
                              </w:rPr>
                              <w:t>wash:</w:t>
                            </w:r>
                            <w:r>
                              <w:rPr>
                                <w:sz w:val="18"/>
                                <w:szCs w:val="18"/>
                              </w:rPr>
                              <w:t xml:space="preserve"> </w:t>
                            </w:r>
                            <w:r w:rsidRPr="002F115A">
                              <w:rPr>
                                <w:sz w:val="18"/>
                                <w:szCs w:val="18"/>
                              </w:rPr>
                              <w:t>75-10-51-91-52-60-61</w:t>
                            </w:r>
                          </w:p>
                          <w:p w14:paraId="3AFAE33F" w14:textId="4EEC8596" w:rsidR="00DD6B19" w:rsidRPr="002F115A" w:rsidRDefault="00DD6B19" w:rsidP="00A314CC">
                            <w:pPr>
                              <w:jc w:val="left"/>
                              <w:rPr>
                                <w:sz w:val="18"/>
                                <w:szCs w:val="18"/>
                              </w:rPr>
                            </w:pPr>
                            <w:r w:rsidRPr="002F115A">
                              <w:rPr>
                                <w:sz w:val="18"/>
                                <w:szCs w:val="18"/>
                              </w:rPr>
                              <w:t>water: 10-51-3-99</w:t>
                            </w:r>
                          </w:p>
                          <w:p w14:paraId="3ECE7372" w14:textId="25EB5050" w:rsidR="00DD6B19" w:rsidRPr="002F115A" w:rsidRDefault="00DD6B19" w:rsidP="00A314CC">
                            <w:pPr>
                              <w:jc w:val="left"/>
                              <w:rPr>
                                <w:sz w:val="18"/>
                                <w:szCs w:val="18"/>
                              </w:rPr>
                            </w:pPr>
                            <w:r w:rsidRPr="002F115A">
                              <w:rPr>
                                <w:sz w:val="18"/>
                                <w:szCs w:val="18"/>
                              </w:rPr>
                              <w:t>all:</w:t>
                            </w:r>
                            <w:r>
                              <w:rPr>
                                <w:sz w:val="18"/>
                                <w:szCs w:val="18"/>
                              </w:rPr>
                              <w:t xml:space="preserve"> </w:t>
                            </w:r>
                            <w:r w:rsidRPr="002F115A">
                              <w:rPr>
                                <w:sz w:val="18"/>
                                <w:szCs w:val="18"/>
                              </w:rPr>
                              <w:t>10-51-70</w:t>
                            </w:r>
                          </w:p>
                          <w:p w14:paraId="256F3E27" w14:textId="54DD7C17" w:rsidR="00DD6B19" w:rsidRPr="002F115A" w:rsidRDefault="00DD6B19" w:rsidP="00A314CC">
                            <w:pPr>
                              <w:jc w:val="left"/>
                              <w:rPr>
                                <w:sz w:val="18"/>
                                <w:szCs w:val="18"/>
                              </w:rPr>
                            </w:pPr>
                            <w:r w:rsidRPr="002F115A">
                              <w:rPr>
                                <w:sz w:val="18"/>
                                <w:szCs w:val="18"/>
                              </w:rPr>
                              <w:t>year: 70-48-99-87</w:t>
                            </w:r>
                          </w:p>
                        </w:tc>
                        <w:tc>
                          <w:tcPr>
                            <w:tcW w:w="2006" w:type="dxa"/>
                            <w:tcMar>
                              <w:left w:w="58" w:type="dxa"/>
                              <w:right w:w="58" w:type="dxa"/>
                            </w:tcMar>
                          </w:tcPr>
                          <w:p w14:paraId="79C9CB4A" w14:textId="3253F861" w:rsidR="00DD6B19" w:rsidRPr="002F115A" w:rsidRDefault="00DD6B19" w:rsidP="00A314CC">
                            <w:pPr>
                              <w:jc w:val="left"/>
                              <w:rPr>
                                <w:sz w:val="18"/>
                                <w:szCs w:val="18"/>
                              </w:rPr>
                            </w:pPr>
                            <w:r w:rsidRPr="002F115A">
                              <w:rPr>
                                <w:sz w:val="18"/>
                                <w:szCs w:val="18"/>
                              </w:rPr>
                              <w:t>she: 27-67-40-41-68</w:t>
                            </w:r>
                          </w:p>
                          <w:p w14:paraId="1519C0B6" w14:textId="0E19872F" w:rsidR="00DD6B19" w:rsidRPr="002F115A" w:rsidRDefault="00DD6B19" w:rsidP="00A314CC">
                            <w:pPr>
                              <w:jc w:val="left"/>
                              <w:rPr>
                                <w:sz w:val="18"/>
                                <w:szCs w:val="18"/>
                              </w:rPr>
                            </w:pPr>
                            <w:r w:rsidRPr="002F115A">
                              <w:rPr>
                                <w:sz w:val="18"/>
                                <w:szCs w:val="18"/>
                              </w:rPr>
                              <w:t>wash: 75-10-51-91-19-54-60-61</w:t>
                            </w:r>
                          </w:p>
                          <w:p w14:paraId="1802C06A" w14:textId="033DB7A4" w:rsidR="00DD6B19" w:rsidRPr="002F115A" w:rsidRDefault="00DD6B19" w:rsidP="00A314CC">
                            <w:pPr>
                              <w:jc w:val="left"/>
                              <w:rPr>
                                <w:sz w:val="18"/>
                                <w:szCs w:val="18"/>
                              </w:rPr>
                            </w:pPr>
                            <w:r w:rsidRPr="002F115A">
                              <w:rPr>
                                <w:sz w:val="18"/>
                                <w:szCs w:val="18"/>
                              </w:rPr>
                              <w:t>water: 10-51-3</w:t>
                            </w:r>
                          </w:p>
                          <w:p w14:paraId="3C9C621F" w14:textId="71BAB95C" w:rsidR="00DD6B19" w:rsidRPr="002F115A" w:rsidRDefault="00DD6B19" w:rsidP="00A314CC">
                            <w:pPr>
                              <w:jc w:val="left"/>
                              <w:rPr>
                                <w:sz w:val="18"/>
                                <w:szCs w:val="18"/>
                              </w:rPr>
                            </w:pPr>
                            <w:r w:rsidRPr="002F115A">
                              <w:rPr>
                                <w:sz w:val="18"/>
                                <w:szCs w:val="18"/>
                              </w:rPr>
                              <w:t>all: 10-51-70</w:t>
                            </w:r>
                          </w:p>
                          <w:p w14:paraId="566D2144" w14:textId="19455BA1" w:rsidR="00DD6B19" w:rsidRPr="002F115A" w:rsidRDefault="00DD6B19" w:rsidP="00A314CC">
                            <w:pPr>
                              <w:jc w:val="left"/>
                              <w:rPr>
                                <w:sz w:val="18"/>
                                <w:szCs w:val="18"/>
                              </w:rPr>
                            </w:pPr>
                            <w:r w:rsidRPr="002F115A">
                              <w:rPr>
                                <w:sz w:val="18"/>
                                <w:szCs w:val="18"/>
                              </w:rPr>
                              <w:t>year: 70-48</w:t>
                            </w:r>
                          </w:p>
                        </w:tc>
                      </w:tr>
                      <w:tr w:rsidR="00DD6B19" w14:paraId="32157277" w14:textId="77777777" w:rsidTr="00AA7C85">
                        <w:trPr>
                          <w:trHeight w:val="710"/>
                          <w:jc w:val="center"/>
                        </w:trPr>
                        <w:tc>
                          <w:tcPr>
                            <w:tcW w:w="734" w:type="dxa"/>
                            <w:tcMar>
                              <w:left w:w="58" w:type="dxa"/>
                              <w:right w:w="58" w:type="dxa"/>
                            </w:tcMar>
                          </w:tcPr>
                          <w:p w14:paraId="6D668A5E" w14:textId="34D11F0C"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1974" w:type="dxa"/>
                            <w:tcMar>
                              <w:left w:w="58" w:type="dxa"/>
                              <w:right w:w="58" w:type="dxa"/>
                            </w:tcMar>
                          </w:tcPr>
                          <w:p w14:paraId="073AF639" w14:textId="3BF7AE41" w:rsidR="00DD6B19" w:rsidRPr="002F115A" w:rsidRDefault="00DD6B19" w:rsidP="00A314CC">
                            <w:pPr>
                              <w:jc w:val="left"/>
                              <w:rPr>
                                <w:sz w:val="18"/>
                                <w:szCs w:val="18"/>
                              </w:rPr>
                            </w:pPr>
                            <w:r w:rsidRPr="002F115A">
                              <w:rPr>
                                <w:sz w:val="18"/>
                                <w:szCs w:val="18"/>
                              </w:rPr>
                              <w:t>she: 35-75-43-89</w:t>
                            </w:r>
                          </w:p>
                          <w:p w14:paraId="597DD683" w14:textId="0630A3DD" w:rsidR="00DD6B19" w:rsidRPr="002F115A" w:rsidRDefault="00DD6B19" w:rsidP="00A314CC">
                            <w:pPr>
                              <w:jc w:val="left"/>
                              <w:rPr>
                                <w:sz w:val="18"/>
                                <w:szCs w:val="18"/>
                              </w:rPr>
                            </w:pPr>
                            <w:r w:rsidRPr="002F115A">
                              <w:rPr>
                                <w:sz w:val="18"/>
                                <w:szCs w:val="18"/>
                              </w:rPr>
                              <w:t>wash: 70-29-48-47-88-7-100-35-41</w:t>
                            </w:r>
                          </w:p>
                          <w:p w14:paraId="4B9B336F" w14:textId="5448E1EE" w:rsidR="00DD6B19" w:rsidRPr="002F115A" w:rsidRDefault="00DD6B19" w:rsidP="00A314CC">
                            <w:pPr>
                              <w:jc w:val="left"/>
                              <w:rPr>
                                <w:sz w:val="18"/>
                                <w:szCs w:val="18"/>
                              </w:rPr>
                            </w:pPr>
                            <w:r w:rsidRPr="002F115A">
                              <w:rPr>
                                <w:sz w:val="18"/>
                                <w:szCs w:val="18"/>
                              </w:rPr>
                              <w:t>water: 48-47-88-73-50-57-45</w:t>
                            </w:r>
                          </w:p>
                          <w:p w14:paraId="1C110CFB" w14:textId="05CF0688" w:rsidR="00DD6B19" w:rsidRPr="002F115A" w:rsidRDefault="00DD6B19" w:rsidP="00A314CC">
                            <w:pPr>
                              <w:jc w:val="left"/>
                              <w:rPr>
                                <w:sz w:val="18"/>
                                <w:szCs w:val="18"/>
                              </w:rPr>
                            </w:pPr>
                            <w:r w:rsidRPr="002F115A">
                              <w:rPr>
                                <w:sz w:val="18"/>
                                <w:szCs w:val="18"/>
                              </w:rPr>
                              <w:t>all: 25-87-7-43</w:t>
                            </w:r>
                          </w:p>
                          <w:p w14:paraId="552BC2FD" w14:textId="222B96CF" w:rsidR="00DD6B19" w:rsidRPr="002F115A" w:rsidRDefault="00DD6B19" w:rsidP="00A314CC">
                            <w:pPr>
                              <w:jc w:val="left"/>
                              <w:rPr>
                                <w:sz w:val="18"/>
                                <w:szCs w:val="18"/>
                              </w:rPr>
                            </w:pPr>
                            <w:r w:rsidRPr="002F115A">
                              <w:rPr>
                                <w:sz w:val="18"/>
                                <w:szCs w:val="18"/>
                              </w:rPr>
                              <w:t>year: 43-31-23-18-13</w:t>
                            </w:r>
                          </w:p>
                        </w:tc>
                        <w:tc>
                          <w:tcPr>
                            <w:tcW w:w="2006" w:type="dxa"/>
                            <w:tcMar>
                              <w:left w:w="58" w:type="dxa"/>
                              <w:right w:w="58" w:type="dxa"/>
                            </w:tcMar>
                          </w:tcPr>
                          <w:p w14:paraId="70A625FB" w14:textId="790D5306" w:rsidR="00DD6B19" w:rsidRPr="002F115A" w:rsidRDefault="00DD6B19" w:rsidP="00A314CC">
                            <w:pPr>
                              <w:jc w:val="left"/>
                              <w:rPr>
                                <w:sz w:val="18"/>
                                <w:szCs w:val="18"/>
                              </w:rPr>
                            </w:pPr>
                            <w:r w:rsidRPr="002F115A">
                              <w:rPr>
                                <w:sz w:val="18"/>
                                <w:szCs w:val="18"/>
                              </w:rPr>
                              <w:t>she: 35-76-43-89</w:t>
                            </w:r>
                          </w:p>
                          <w:p w14:paraId="344EF7A2" w14:textId="7E2C7F49" w:rsidR="00DD6B19" w:rsidRPr="002F115A" w:rsidRDefault="00DD6B19" w:rsidP="00A314CC">
                            <w:pPr>
                              <w:jc w:val="left"/>
                              <w:rPr>
                                <w:sz w:val="18"/>
                                <w:szCs w:val="18"/>
                              </w:rPr>
                            </w:pPr>
                            <w:r w:rsidRPr="002F115A">
                              <w:rPr>
                                <w:sz w:val="18"/>
                                <w:szCs w:val="18"/>
                              </w:rPr>
                              <w:t>wash:70-48-47-88-7-15-6-35-41</w:t>
                            </w:r>
                          </w:p>
                          <w:p w14:paraId="547ECB95" w14:textId="766B4D26" w:rsidR="00DD6B19" w:rsidRPr="002F115A" w:rsidRDefault="00DD6B19" w:rsidP="00A314CC">
                            <w:pPr>
                              <w:jc w:val="left"/>
                              <w:rPr>
                                <w:sz w:val="18"/>
                                <w:szCs w:val="18"/>
                              </w:rPr>
                            </w:pPr>
                            <w:r w:rsidRPr="002F115A">
                              <w:rPr>
                                <w:sz w:val="18"/>
                                <w:szCs w:val="18"/>
                              </w:rPr>
                              <w:t>water: 47-88-39-47</w:t>
                            </w:r>
                          </w:p>
                          <w:p w14:paraId="1F54E2C8" w14:textId="4079220F" w:rsidR="00DD6B19" w:rsidRPr="002F115A" w:rsidRDefault="00DD6B19" w:rsidP="00A314CC">
                            <w:pPr>
                              <w:jc w:val="left"/>
                              <w:rPr>
                                <w:sz w:val="18"/>
                                <w:szCs w:val="18"/>
                              </w:rPr>
                            </w:pPr>
                            <w:r w:rsidRPr="002F115A">
                              <w:rPr>
                                <w:sz w:val="18"/>
                                <w:szCs w:val="18"/>
                              </w:rPr>
                              <w:t>all: 47-30-43</w:t>
                            </w:r>
                          </w:p>
                          <w:p w14:paraId="168CC95B" w14:textId="1B5538B1" w:rsidR="00DD6B19" w:rsidRPr="002F115A" w:rsidRDefault="00DD6B19" w:rsidP="00A314CC">
                            <w:pPr>
                              <w:jc w:val="left"/>
                              <w:rPr>
                                <w:sz w:val="18"/>
                                <w:szCs w:val="18"/>
                              </w:rPr>
                            </w:pPr>
                            <w:r w:rsidRPr="002F115A">
                              <w:rPr>
                                <w:sz w:val="18"/>
                                <w:szCs w:val="18"/>
                              </w:rPr>
                              <w:t>year: 43-76-13</w:t>
                            </w:r>
                          </w:p>
                        </w:tc>
                      </w:tr>
                      <w:tr w:rsidR="00DD6B19" w14:paraId="64C52E79" w14:textId="77777777" w:rsidTr="00AA7C85">
                        <w:trPr>
                          <w:trHeight w:val="800"/>
                          <w:jc w:val="center"/>
                        </w:trPr>
                        <w:tc>
                          <w:tcPr>
                            <w:tcW w:w="734" w:type="dxa"/>
                            <w:tcMar>
                              <w:left w:w="58" w:type="dxa"/>
                              <w:right w:w="58" w:type="dxa"/>
                            </w:tcMar>
                          </w:tcPr>
                          <w:p w14:paraId="7BD500DD" w14:textId="17F9E865" w:rsidR="00DD6B19" w:rsidRPr="002F115A" w:rsidRDefault="00DD6B19">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1974" w:type="dxa"/>
                            <w:tcMar>
                              <w:left w:w="58" w:type="dxa"/>
                              <w:right w:w="58" w:type="dxa"/>
                            </w:tcMar>
                          </w:tcPr>
                          <w:p w14:paraId="4F3DEB66" w14:textId="7BE7F601" w:rsidR="00DD6B19" w:rsidRPr="002F115A" w:rsidRDefault="00DD6B19" w:rsidP="00A314CC">
                            <w:pPr>
                              <w:jc w:val="left"/>
                              <w:rPr>
                                <w:sz w:val="18"/>
                                <w:szCs w:val="18"/>
                              </w:rPr>
                            </w:pPr>
                            <w:r w:rsidRPr="002F115A">
                              <w:rPr>
                                <w:sz w:val="18"/>
                                <w:szCs w:val="18"/>
                              </w:rPr>
                              <w:t>she: 24-6-86</w:t>
                            </w:r>
                          </w:p>
                          <w:p w14:paraId="62FAB219" w14:textId="7548CC0F" w:rsidR="00DD6B19" w:rsidRPr="002F115A" w:rsidRDefault="00DD6B19" w:rsidP="00A314CC">
                            <w:pPr>
                              <w:jc w:val="left"/>
                              <w:rPr>
                                <w:sz w:val="18"/>
                                <w:szCs w:val="18"/>
                              </w:rPr>
                            </w:pPr>
                            <w:r w:rsidRPr="002F115A">
                              <w:rPr>
                                <w:sz w:val="18"/>
                                <w:szCs w:val="18"/>
                              </w:rPr>
                              <w:t>wash: 43-26-30-73-24</w:t>
                            </w:r>
                          </w:p>
                          <w:p w14:paraId="468F4817" w14:textId="245C7912" w:rsidR="00DD6B19" w:rsidRPr="002F115A" w:rsidRDefault="00DD6B19" w:rsidP="00A314CC">
                            <w:pPr>
                              <w:jc w:val="left"/>
                              <w:rPr>
                                <w:sz w:val="18"/>
                                <w:szCs w:val="18"/>
                              </w:rPr>
                            </w:pPr>
                            <w:r w:rsidRPr="002F115A">
                              <w:rPr>
                                <w:sz w:val="18"/>
                                <w:szCs w:val="18"/>
                              </w:rPr>
                              <w:t>water: 43-26-30-50-69</w:t>
                            </w:r>
                          </w:p>
                          <w:p w14:paraId="01CD807D" w14:textId="0A9D7D09" w:rsidR="00DD6B19" w:rsidRPr="002F115A" w:rsidRDefault="00DD6B19" w:rsidP="00A314CC">
                            <w:pPr>
                              <w:jc w:val="left"/>
                              <w:rPr>
                                <w:sz w:val="18"/>
                                <w:szCs w:val="18"/>
                              </w:rPr>
                            </w:pPr>
                            <w:r w:rsidRPr="002F115A">
                              <w:rPr>
                                <w:sz w:val="18"/>
                                <w:szCs w:val="18"/>
                              </w:rPr>
                              <w:t>all: 26-30-69-55</w:t>
                            </w:r>
                          </w:p>
                          <w:p w14:paraId="43C6DEA0" w14:textId="646EC160" w:rsidR="00DD6B19" w:rsidRPr="002F115A" w:rsidRDefault="00DD6B19" w:rsidP="00A314CC">
                            <w:pPr>
                              <w:jc w:val="left"/>
                              <w:rPr>
                                <w:sz w:val="18"/>
                                <w:szCs w:val="18"/>
                              </w:rPr>
                            </w:pPr>
                            <w:r w:rsidRPr="002F115A">
                              <w:rPr>
                                <w:sz w:val="18"/>
                                <w:szCs w:val="18"/>
                              </w:rPr>
                              <w:t>year: 55-57-50-69-7</w:t>
                            </w:r>
                          </w:p>
                        </w:tc>
                        <w:tc>
                          <w:tcPr>
                            <w:tcW w:w="2006" w:type="dxa"/>
                            <w:tcMar>
                              <w:left w:w="58" w:type="dxa"/>
                              <w:right w:w="58" w:type="dxa"/>
                            </w:tcMar>
                          </w:tcPr>
                          <w:p w14:paraId="1C1108D6" w14:textId="07FD5EBD" w:rsidR="00DD6B19" w:rsidRPr="002F115A" w:rsidRDefault="00DD6B19" w:rsidP="00A314CC">
                            <w:pPr>
                              <w:jc w:val="left"/>
                              <w:rPr>
                                <w:sz w:val="18"/>
                                <w:szCs w:val="18"/>
                              </w:rPr>
                            </w:pPr>
                            <w:r w:rsidRPr="002F115A">
                              <w:rPr>
                                <w:sz w:val="18"/>
                                <w:szCs w:val="18"/>
                              </w:rPr>
                              <w:t>she: 17-38-6-30-58</w:t>
                            </w:r>
                          </w:p>
                          <w:p w14:paraId="35D51862" w14:textId="05F2CF3C" w:rsidR="00DD6B19" w:rsidRPr="002F115A" w:rsidRDefault="00DD6B19" w:rsidP="00A314CC">
                            <w:pPr>
                              <w:jc w:val="left"/>
                              <w:rPr>
                                <w:sz w:val="18"/>
                                <w:szCs w:val="18"/>
                              </w:rPr>
                            </w:pPr>
                            <w:r w:rsidRPr="002F115A">
                              <w:rPr>
                                <w:sz w:val="18"/>
                                <w:szCs w:val="18"/>
                              </w:rPr>
                              <w:t>wash: 5-43-26-30-76-10-17-59-78</w:t>
                            </w:r>
                          </w:p>
                          <w:p w14:paraId="4B1548B5" w14:textId="4F04F1C2" w:rsidR="00DD6B19" w:rsidRPr="002F115A" w:rsidRDefault="00DD6B19" w:rsidP="00A314CC">
                            <w:pPr>
                              <w:jc w:val="left"/>
                              <w:rPr>
                                <w:sz w:val="18"/>
                                <w:szCs w:val="18"/>
                              </w:rPr>
                            </w:pPr>
                            <w:r w:rsidRPr="002F115A">
                              <w:rPr>
                                <w:sz w:val="18"/>
                                <w:szCs w:val="18"/>
                              </w:rPr>
                              <w:t>water: 26-50-80</w:t>
                            </w:r>
                          </w:p>
                          <w:p w14:paraId="0A93312E" w14:textId="0BBB8BD4" w:rsidR="00DD6B19" w:rsidRPr="002F115A" w:rsidRDefault="00DD6B19" w:rsidP="00A314CC">
                            <w:pPr>
                              <w:jc w:val="left"/>
                              <w:rPr>
                                <w:sz w:val="18"/>
                                <w:szCs w:val="18"/>
                              </w:rPr>
                            </w:pPr>
                            <w:r w:rsidRPr="002F115A">
                              <w:rPr>
                                <w:sz w:val="18"/>
                                <w:szCs w:val="18"/>
                              </w:rPr>
                              <w:t>all: 26-69</w:t>
                            </w:r>
                          </w:p>
                          <w:p w14:paraId="4BD27AFE" w14:textId="72F6C576" w:rsidR="00DD6B19" w:rsidRPr="002F115A" w:rsidRDefault="00DD6B19" w:rsidP="00A314CC">
                            <w:pPr>
                              <w:jc w:val="left"/>
                              <w:rPr>
                                <w:sz w:val="18"/>
                                <w:szCs w:val="18"/>
                              </w:rPr>
                            </w:pPr>
                            <w:r w:rsidRPr="002F115A">
                              <w:rPr>
                                <w:sz w:val="18"/>
                                <w:szCs w:val="18"/>
                              </w:rPr>
                              <w:t>year: 30-55-57-56</w:t>
                            </w:r>
                          </w:p>
                        </w:tc>
                      </w:tr>
                    </w:tbl>
                    <w:p w14:paraId="7B94CDBE" w14:textId="77777777" w:rsidR="00DD6B19" w:rsidRDefault="00DD6B19"/>
                  </w:txbxContent>
                </v:textbox>
                <w10:wrap type="square" anchorx="margin" anchory="margin"/>
              </v:shape>
            </w:pict>
          </mc:Fallback>
        </mc:AlternateContent>
      </w:r>
      <w:r w:rsidR="00DB6803">
        <w:t xml:space="preserve">Future research will be focused on </w:t>
      </w:r>
      <w:r w:rsidR="00D76319">
        <w:t>cluster</w:t>
      </w:r>
      <w:r w:rsidR="00DB6803">
        <w:t xml:space="preserve">ing </w:t>
      </w:r>
      <w:r w:rsidR="00D76319">
        <w:t xml:space="preserve">segments produced by HDP-HMM and </w:t>
      </w:r>
      <w:r w:rsidR="00DB6803">
        <w:t xml:space="preserve">automatic </w:t>
      </w:r>
      <w:r w:rsidR="00D76319">
        <w:t>generat</w:t>
      </w:r>
      <w:r w:rsidR="00DB6803">
        <w:t xml:space="preserve">ion of a corresponding </w:t>
      </w:r>
      <w:r w:rsidR="00D76319">
        <w:t xml:space="preserve">lexicon. This step can also be implemented using </w:t>
      </w:r>
      <w:r w:rsidR="00DB6803">
        <w:t xml:space="preserve">a </w:t>
      </w:r>
      <w:r w:rsidR="00D76319">
        <w:t>nonparametric Bayesian approach</w:t>
      </w:r>
      <w:r w:rsidR="00DB6803">
        <w:t xml:space="preserve">, thereby achieving our goal of a system entirely based on </w:t>
      </w:r>
      <w:r w:rsidR="00D76319">
        <w:t xml:space="preserve">nonparametric Bayesian </w:t>
      </w:r>
      <w:r w:rsidR="00DB6803">
        <w:t xml:space="preserve">approaches. </w:t>
      </w:r>
    </w:p>
    <w:p w14:paraId="2E0855A1" w14:textId="0D96A548" w:rsidR="00104B8F" w:rsidRDefault="00DB09AB" w:rsidP="00A314CC">
      <w:pPr>
        <w:pStyle w:val="Heading1"/>
        <w:spacing w:before="200" w:after="200"/>
      </w:pPr>
      <w:r>
        <w:t xml:space="preserve">  </w:t>
      </w:r>
      <w:r w:rsidR="00104B8F">
        <w:t>References</w:t>
      </w:r>
    </w:p>
    <w:p w14:paraId="47D48C4A" w14:textId="7CC09701" w:rsidR="00DD1EAA" w:rsidRDefault="00DD1EAA" w:rsidP="00A314CC">
      <w:pPr>
        <w:pStyle w:val="ListParagraph"/>
        <w:numPr>
          <w:ilvl w:val="0"/>
          <w:numId w:val="29"/>
        </w:numPr>
        <w:tabs>
          <w:tab w:val="clear" w:pos="0"/>
          <w:tab w:val="num" w:pos="360"/>
        </w:tabs>
        <w:spacing w:after="0" w:line="240" w:lineRule="auto"/>
        <w:ind w:left="360" w:hanging="360"/>
        <w:rPr>
          <w:noProof/>
          <w:sz w:val="20"/>
          <w:szCs w:val="20"/>
        </w:rPr>
      </w:pPr>
      <w:bookmarkStart w:id="25" w:name="_Ref335762965"/>
      <w:r>
        <w:rPr>
          <w:noProof/>
          <w:sz w:val="20"/>
          <w:szCs w:val="20"/>
        </w:rPr>
        <w:t xml:space="preserve">M. Harper, </w:t>
      </w:r>
      <w:bookmarkEnd w:id="25"/>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26" w:name="_Ref335763035"/>
      <w:r w:rsidRPr="00FB1548" w:rsidDel="00DD1EAA">
        <w:rPr>
          <w:noProof/>
          <w:sz w:val="20"/>
          <w:szCs w:val="20"/>
        </w:rPr>
        <w:t xml:space="preserve"> </w:t>
      </w:r>
    </w:p>
    <w:p w14:paraId="3A812C2B" w14:textId="303312EC" w:rsidR="00DD1EAA" w:rsidRPr="00A314CC" w:rsidRDefault="00DD1EAA" w:rsidP="00A314CC">
      <w:pPr>
        <w:pStyle w:val="ListParagraph"/>
        <w:numPr>
          <w:ilvl w:val="0"/>
          <w:numId w:val="29"/>
        </w:numPr>
        <w:tabs>
          <w:tab w:val="clear" w:pos="0"/>
          <w:tab w:val="num" w:pos="360"/>
        </w:tabs>
        <w:spacing w:after="0" w:line="240" w:lineRule="auto"/>
        <w:ind w:left="360" w:hanging="360"/>
        <w:rPr>
          <w:noProof/>
          <w:sz w:val="20"/>
          <w:szCs w:val="20"/>
        </w:rPr>
      </w:pPr>
      <w:bookmarkStart w:id="27" w:name="_Ref211944655"/>
      <w:bookmarkEnd w:id="26"/>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27"/>
    </w:p>
    <w:p w14:paraId="187E4E97" w14:textId="5B9C0DBE" w:rsidR="00FC137F" w:rsidRDefault="00FC137F" w:rsidP="00A314CC">
      <w:pPr>
        <w:pStyle w:val="ListParagraph"/>
        <w:numPr>
          <w:ilvl w:val="0"/>
          <w:numId w:val="29"/>
        </w:numPr>
        <w:tabs>
          <w:tab w:val="clear" w:pos="0"/>
          <w:tab w:val="num" w:pos="360"/>
        </w:tabs>
        <w:spacing w:after="0" w:line="240" w:lineRule="auto"/>
        <w:ind w:left="360" w:hanging="360"/>
        <w:rPr>
          <w:noProof/>
          <w:sz w:val="20"/>
          <w:szCs w:val="20"/>
        </w:rPr>
      </w:pPr>
      <w:r w:rsidRPr="00A314CC">
        <w:rPr>
          <w:noProof/>
          <w:sz w:val="20"/>
          <w:szCs w:val="20"/>
        </w:rPr>
        <w:tab/>
      </w:r>
      <w:bookmarkStart w:id="28"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28"/>
    </w:p>
    <w:p w14:paraId="54DFE469" w14:textId="6199E007" w:rsidR="003E19BD" w:rsidRPr="00D23B8C" w:rsidRDefault="003E19BD" w:rsidP="00D23B8C">
      <w:pPr>
        <w:pStyle w:val="ListParagraph"/>
        <w:numPr>
          <w:ilvl w:val="0"/>
          <w:numId w:val="29"/>
        </w:numPr>
        <w:tabs>
          <w:tab w:val="clear" w:pos="0"/>
          <w:tab w:val="num" w:pos="360"/>
        </w:tabs>
        <w:spacing w:after="0" w:line="240" w:lineRule="auto"/>
        <w:ind w:left="360" w:hanging="360"/>
        <w:rPr>
          <w:noProof/>
          <w:sz w:val="20"/>
          <w:szCs w:val="20"/>
        </w:rPr>
      </w:pPr>
      <w:r w:rsidRPr="003E19BD">
        <w:rPr>
          <w:noProof/>
          <w:sz w:val="20"/>
          <w:szCs w:val="20"/>
        </w:rPr>
        <w:tab/>
      </w:r>
      <w:bookmarkStart w:id="29"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29"/>
    </w:p>
    <w:p w14:paraId="7FAF3F92" w14:textId="47039F7C" w:rsidR="001C6CC9" w:rsidRPr="00FB1548" w:rsidRDefault="00104B8F" w:rsidP="001C6CC9">
      <w:pPr>
        <w:pStyle w:val="ListParagraph"/>
        <w:numPr>
          <w:ilvl w:val="0"/>
          <w:numId w:val="29"/>
        </w:numPr>
        <w:tabs>
          <w:tab w:val="clear" w:pos="0"/>
          <w:tab w:val="num" w:pos="360"/>
        </w:tabs>
        <w:spacing w:after="0" w:line="240" w:lineRule="auto"/>
        <w:ind w:left="360" w:hanging="360"/>
        <w:rPr>
          <w:noProof/>
          <w:sz w:val="20"/>
          <w:szCs w:val="20"/>
        </w:rPr>
      </w:pPr>
      <w:bookmarkStart w:id="30"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30"/>
    </w:p>
    <w:p w14:paraId="4EE5DBEC" w14:textId="2FACDD30" w:rsidR="00104B8F" w:rsidRPr="001C6CC9" w:rsidRDefault="00104B8F" w:rsidP="00A314CC">
      <w:pPr>
        <w:pStyle w:val="ListParagraph"/>
        <w:widowControl w:val="0"/>
        <w:numPr>
          <w:ilvl w:val="0"/>
          <w:numId w:val="29"/>
        </w:numPr>
        <w:tabs>
          <w:tab w:val="clear" w:pos="0"/>
          <w:tab w:val="num" w:pos="360"/>
        </w:tabs>
        <w:spacing w:after="0" w:line="240" w:lineRule="auto"/>
        <w:ind w:left="360" w:hanging="360"/>
        <w:rPr>
          <w:noProof/>
          <w:sz w:val="20"/>
          <w:szCs w:val="20"/>
        </w:rPr>
      </w:pPr>
      <w:bookmarkStart w:id="31"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31"/>
    </w:p>
    <w:p w14:paraId="3983B8E2" w14:textId="77777777" w:rsidR="00575CB8" w:rsidRDefault="00575CB8" w:rsidP="00575CB8">
      <w:pPr>
        <w:pStyle w:val="ListParagraph"/>
        <w:widowControl w:val="0"/>
        <w:numPr>
          <w:ilvl w:val="0"/>
          <w:numId w:val="29"/>
        </w:numPr>
        <w:tabs>
          <w:tab w:val="clear" w:pos="0"/>
          <w:tab w:val="num" w:pos="360"/>
        </w:tabs>
        <w:spacing w:after="0" w:line="240" w:lineRule="auto"/>
        <w:ind w:left="360" w:hanging="360"/>
        <w:rPr>
          <w:noProof/>
          <w:sz w:val="20"/>
          <w:szCs w:val="20"/>
        </w:rPr>
      </w:pPr>
      <w:bookmarkStart w:id="32" w:name="_Ref335763270"/>
      <w:bookmarkStart w:id="33" w:name="_Ref335763291"/>
      <w:r w:rsidRPr="00FB1548">
        <w:rPr>
          <w:noProof/>
          <w:sz w:val="20"/>
          <w:szCs w:val="20"/>
        </w:rPr>
        <w:t xml:space="preserve">V. Zue, </w:t>
      </w:r>
      <w:r>
        <w:rPr>
          <w:noProof/>
          <w:sz w:val="20"/>
          <w:szCs w:val="20"/>
        </w:rPr>
        <w:t xml:space="preserve">et al., </w:t>
      </w:r>
      <w:r w:rsidRPr="00FB1548">
        <w:rPr>
          <w:noProof/>
          <w:sz w:val="20"/>
          <w:szCs w:val="20"/>
        </w:rPr>
        <w:t xml:space="preserve">“Acoustic Segmentation and Phonetic Classification in the SUMMIT System,” in Proceedings of </w:t>
      </w:r>
      <w:r>
        <w:rPr>
          <w:noProof/>
          <w:sz w:val="20"/>
          <w:szCs w:val="20"/>
        </w:rPr>
        <w:t xml:space="preserve">ICASSP, </w:t>
      </w:r>
      <w:r w:rsidRPr="00FB1548">
        <w:rPr>
          <w:noProof/>
          <w:sz w:val="20"/>
          <w:szCs w:val="20"/>
        </w:rPr>
        <w:t>1989, pp. 389– 392.</w:t>
      </w:r>
      <w:bookmarkEnd w:id="33"/>
    </w:p>
    <w:p w14:paraId="7365F7EA" w14:textId="39144DAD" w:rsidR="00426F32" w:rsidRPr="00EC3ED4" w:rsidRDefault="00EA1E4A" w:rsidP="00575CB8">
      <w:pPr>
        <w:pStyle w:val="ListParagraph"/>
        <w:widowControl w:val="0"/>
        <w:numPr>
          <w:ilvl w:val="0"/>
          <w:numId w:val="29"/>
        </w:numPr>
        <w:tabs>
          <w:tab w:val="clear" w:pos="0"/>
          <w:tab w:val="num" w:pos="360"/>
        </w:tabs>
        <w:spacing w:after="0" w:line="240" w:lineRule="auto"/>
        <w:ind w:left="360" w:hanging="360"/>
      </w:pPr>
      <w:bookmarkStart w:id="34" w:name="_Ref213430087"/>
      <w:r w:rsidRPr="00FB1548">
        <w:rPr>
          <w:noProof/>
          <w:sz w:val="20"/>
          <w:szCs w:val="20"/>
        </w:rPr>
        <w:t xml:space="preserve">Y. Teh and M. Jordan, “Hierarchical Bayesian Nonparametric Models with Applications,” in </w:t>
      </w:r>
      <w:r w:rsidRPr="00A314CC">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32"/>
      <w:bookmarkEnd w:id="34"/>
      <w:r w:rsidR="00FC137F" w:rsidRPr="00A314CC">
        <w:rPr>
          <w:noProof/>
          <w:sz w:val="20"/>
          <w:szCs w:val="20"/>
        </w:rPr>
        <w:tab/>
      </w:r>
      <w:bookmarkStart w:id="35" w:name="paliwal1990"/>
      <w:bookmarkStart w:id="36" w:name="Bacchianni1996"/>
      <w:bookmarkStart w:id="37" w:name="Goussard2010"/>
      <w:bookmarkStart w:id="38" w:name="Teh2006"/>
      <w:bookmarkStart w:id="39" w:name="Fox2011"/>
      <w:bookmarkStart w:id="40" w:name="Teh2010"/>
      <w:bookmarkStart w:id="41" w:name="Harati2012"/>
      <w:bookmarkStart w:id="42" w:name="Rabiner1989"/>
      <w:bookmarkStart w:id="43" w:name="Zue1989"/>
      <w:bookmarkEnd w:id="35"/>
      <w:bookmarkEnd w:id="36"/>
      <w:bookmarkEnd w:id="37"/>
      <w:bookmarkEnd w:id="38"/>
      <w:bookmarkEnd w:id="39"/>
      <w:bookmarkEnd w:id="40"/>
      <w:bookmarkEnd w:id="41"/>
      <w:bookmarkEnd w:id="42"/>
      <w:bookmarkEnd w:id="43"/>
    </w:p>
    <w:sectPr w:rsidR="00426F32" w:rsidRPr="00EC3ED4">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CF6B3F" w14:textId="77777777" w:rsidR="00D643A7" w:rsidRDefault="00D643A7" w:rsidP="00B14B69">
      <w:r>
        <w:separator/>
      </w:r>
    </w:p>
  </w:endnote>
  <w:endnote w:type="continuationSeparator" w:id="0">
    <w:p w14:paraId="1AD5D03D" w14:textId="77777777" w:rsidR="00D643A7" w:rsidRDefault="00D643A7"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Britannic Bold">
    <w:panose1 w:val="020B0903060703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34A843" w14:textId="77777777" w:rsidR="00D643A7" w:rsidRDefault="00D643A7" w:rsidP="00B14B69">
      <w:r>
        <w:separator/>
      </w:r>
    </w:p>
  </w:footnote>
  <w:footnote w:type="continuationSeparator" w:id="0">
    <w:p w14:paraId="445543A8" w14:textId="77777777" w:rsidR="00D643A7" w:rsidRDefault="00D643A7" w:rsidP="00B14B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23469"/>
    <w:rsid w:val="000238B8"/>
    <w:rsid w:val="00032D0A"/>
    <w:rsid w:val="00033D49"/>
    <w:rsid w:val="00034A52"/>
    <w:rsid w:val="00035F9B"/>
    <w:rsid w:val="00035FFC"/>
    <w:rsid w:val="00036CB6"/>
    <w:rsid w:val="00036DD8"/>
    <w:rsid w:val="000372CC"/>
    <w:rsid w:val="0004000A"/>
    <w:rsid w:val="00041895"/>
    <w:rsid w:val="0004199D"/>
    <w:rsid w:val="0004391C"/>
    <w:rsid w:val="00043D2E"/>
    <w:rsid w:val="00050DD9"/>
    <w:rsid w:val="0005260E"/>
    <w:rsid w:val="000537EF"/>
    <w:rsid w:val="00065AC9"/>
    <w:rsid w:val="00066F85"/>
    <w:rsid w:val="000677DD"/>
    <w:rsid w:val="00067E3F"/>
    <w:rsid w:val="00071FD5"/>
    <w:rsid w:val="000766E7"/>
    <w:rsid w:val="0008345A"/>
    <w:rsid w:val="0008427A"/>
    <w:rsid w:val="0008459B"/>
    <w:rsid w:val="000876EC"/>
    <w:rsid w:val="00097154"/>
    <w:rsid w:val="000A4031"/>
    <w:rsid w:val="000A5DC9"/>
    <w:rsid w:val="000A758D"/>
    <w:rsid w:val="000A76A2"/>
    <w:rsid w:val="000B1DAB"/>
    <w:rsid w:val="000B34C8"/>
    <w:rsid w:val="000B355C"/>
    <w:rsid w:val="000C159B"/>
    <w:rsid w:val="000C1CC9"/>
    <w:rsid w:val="000C30E0"/>
    <w:rsid w:val="000D5C2B"/>
    <w:rsid w:val="000D7192"/>
    <w:rsid w:val="000D7EF3"/>
    <w:rsid w:val="000E1637"/>
    <w:rsid w:val="000E5F10"/>
    <w:rsid w:val="000E6D77"/>
    <w:rsid w:val="000F49CA"/>
    <w:rsid w:val="000F5FB5"/>
    <w:rsid w:val="00103C03"/>
    <w:rsid w:val="00104B8F"/>
    <w:rsid w:val="001058D9"/>
    <w:rsid w:val="0010596D"/>
    <w:rsid w:val="0011180E"/>
    <w:rsid w:val="00112428"/>
    <w:rsid w:val="001211D6"/>
    <w:rsid w:val="00123800"/>
    <w:rsid w:val="001238FA"/>
    <w:rsid w:val="001243E9"/>
    <w:rsid w:val="001249E5"/>
    <w:rsid w:val="00127280"/>
    <w:rsid w:val="00132B61"/>
    <w:rsid w:val="0013351C"/>
    <w:rsid w:val="00133DB5"/>
    <w:rsid w:val="0015189E"/>
    <w:rsid w:val="001525AB"/>
    <w:rsid w:val="0015388C"/>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F7854"/>
    <w:rsid w:val="00202DEF"/>
    <w:rsid w:val="00210F2B"/>
    <w:rsid w:val="00211E35"/>
    <w:rsid w:val="00212335"/>
    <w:rsid w:val="00217E19"/>
    <w:rsid w:val="00230450"/>
    <w:rsid w:val="00230ABA"/>
    <w:rsid w:val="00233617"/>
    <w:rsid w:val="00235FD1"/>
    <w:rsid w:val="002361EB"/>
    <w:rsid w:val="00236705"/>
    <w:rsid w:val="002408BF"/>
    <w:rsid w:val="00240D8D"/>
    <w:rsid w:val="002424CD"/>
    <w:rsid w:val="002509E0"/>
    <w:rsid w:val="0025437A"/>
    <w:rsid w:val="002548D0"/>
    <w:rsid w:val="00263127"/>
    <w:rsid w:val="002636C6"/>
    <w:rsid w:val="00266CA0"/>
    <w:rsid w:val="00267B80"/>
    <w:rsid w:val="0027509E"/>
    <w:rsid w:val="002756AA"/>
    <w:rsid w:val="00280CEE"/>
    <w:rsid w:val="00281A28"/>
    <w:rsid w:val="00281B97"/>
    <w:rsid w:val="00283865"/>
    <w:rsid w:val="00290A2B"/>
    <w:rsid w:val="002917F2"/>
    <w:rsid w:val="0029290A"/>
    <w:rsid w:val="002933F3"/>
    <w:rsid w:val="002961FB"/>
    <w:rsid w:val="002A23C2"/>
    <w:rsid w:val="002A5578"/>
    <w:rsid w:val="002B0747"/>
    <w:rsid w:val="002B37E6"/>
    <w:rsid w:val="002B549D"/>
    <w:rsid w:val="002C20EE"/>
    <w:rsid w:val="002C5B2F"/>
    <w:rsid w:val="002D26C6"/>
    <w:rsid w:val="002D4789"/>
    <w:rsid w:val="002D59DA"/>
    <w:rsid w:val="002D7548"/>
    <w:rsid w:val="002E0EE1"/>
    <w:rsid w:val="002E1EBD"/>
    <w:rsid w:val="002E5FA7"/>
    <w:rsid w:val="002F02DA"/>
    <w:rsid w:val="002F115A"/>
    <w:rsid w:val="002F379E"/>
    <w:rsid w:val="002F3DE6"/>
    <w:rsid w:val="002F5560"/>
    <w:rsid w:val="00301095"/>
    <w:rsid w:val="003012E0"/>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335D2"/>
    <w:rsid w:val="00340840"/>
    <w:rsid w:val="0034385E"/>
    <w:rsid w:val="003446F6"/>
    <w:rsid w:val="003502E0"/>
    <w:rsid w:val="003553C6"/>
    <w:rsid w:val="00366EE4"/>
    <w:rsid w:val="00367B9B"/>
    <w:rsid w:val="00371DE3"/>
    <w:rsid w:val="00374DB2"/>
    <w:rsid w:val="003771BC"/>
    <w:rsid w:val="00381290"/>
    <w:rsid w:val="00381E29"/>
    <w:rsid w:val="0038211B"/>
    <w:rsid w:val="003840A5"/>
    <w:rsid w:val="00384A31"/>
    <w:rsid w:val="00384A32"/>
    <w:rsid w:val="0039001E"/>
    <w:rsid w:val="003907A5"/>
    <w:rsid w:val="00392C00"/>
    <w:rsid w:val="003940EA"/>
    <w:rsid w:val="00395940"/>
    <w:rsid w:val="00397161"/>
    <w:rsid w:val="003A2606"/>
    <w:rsid w:val="003A4752"/>
    <w:rsid w:val="003A5506"/>
    <w:rsid w:val="003A5EC8"/>
    <w:rsid w:val="003B094B"/>
    <w:rsid w:val="003B4CCE"/>
    <w:rsid w:val="003C0DD5"/>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40491E"/>
    <w:rsid w:val="00405160"/>
    <w:rsid w:val="00410EE6"/>
    <w:rsid w:val="00412C8E"/>
    <w:rsid w:val="00417CF4"/>
    <w:rsid w:val="00417FFE"/>
    <w:rsid w:val="0042025E"/>
    <w:rsid w:val="00426F32"/>
    <w:rsid w:val="00430839"/>
    <w:rsid w:val="004308B7"/>
    <w:rsid w:val="004308F2"/>
    <w:rsid w:val="00434422"/>
    <w:rsid w:val="00434EE4"/>
    <w:rsid w:val="00442A58"/>
    <w:rsid w:val="00444479"/>
    <w:rsid w:val="00451758"/>
    <w:rsid w:val="00452448"/>
    <w:rsid w:val="00454D9B"/>
    <w:rsid w:val="00464A94"/>
    <w:rsid w:val="00472268"/>
    <w:rsid w:val="0047470C"/>
    <w:rsid w:val="00474FB7"/>
    <w:rsid w:val="00475E78"/>
    <w:rsid w:val="00480991"/>
    <w:rsid w:val="004836DA"/>
    <w:rsid w:val="00485C0F"/>
    <w:rsid w:val="004927AC"/>
    <w:rsid w:val="0049284E"/>
    <w:rsid w:val="00493E29"/>
    <w:rsid w:val="004941A8"/>
    <w:rsid w:val="00494F2B"/>
    <w:rsid w:val="00494F93"/>
    <w:rsid w:val="004976F9"/>
    <w:rsid w:val="004A42C2"/>
    <w:rsid w:val="004A7065"/>
    <w:rsid w:val="004B3FBD"/>
    <w:rsid w:val="004B5936"/>
    <w:rsid w:val="004B7ED8"/>
    <w:rsid w:val="004C1712"/>
    <w:rsid w:val="004C21C0"/>
    <w:rsid w:val="004C2580"/>
    <w:rsid w:val="004C350C"/>
    <w:rsid w:val="004D0EC8"/>
    <w:rsid w:val="004D7380"/>
    <w:rsid w:val="004E17A4"/>
    <w:rsid w:val="004E1AB2"/>
    <w:rsid w:val="004E1F0E"/>
    <w:rsid w:val="004E1F3D"/>
    <w:rsid w:val="004E2ADB"/>
    <w:rsid w:val="004E3246"/>
    <w:rsid w:val="004E5387"/>
    <w:rsid w:val="004E55B2"/>
    <w:rsid w:val="004F184E"/>
    <w:rsid w:val="004F3F27"/>
    <w:rsid w:val="004F4410"/>
    <w:rsid w:val="004F4FE4"/>
    <w:rsid w:val="00503103"/>
    <w:rsid w:val="00503F4E"/>
    <w:rsid w:val="00510F11"/>
    <w:rsid w:val="00514213"/>
    <w:rsid w:val="00517913"/>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5CB8"/>
    <w:rsid w:val="00576338"/>
    <w:rsid w:val="00580C81"/>
    <w:rsid w:val="00583853"/>
    <w:rsid w:val="00587EB1"/>
    <w:rsid w:val="00587F00"/>
    <w:rsid w:val="00590D5F"/>
    <w:rsid w:val="005910CE"/>
    <w:rsid w:val="005939ED"/>
    <w:rsid w:val="00596610"/>
    <w:rsid w:val="00597661"/>
    <w:rsid w:val="005A0412"/>
    <w:rsid w:val="005B4F4C"/>
    <w:rsid w:val="005B7579"/>
    <w:rsid w:val="005B7CA2"/>
    <w:rsid w:val="005C4BC9"/>
    <w:rsid w:val="005C6133"/>
    <w:rsid w:val="005C7F7B"/>
    <w:rsid w:val="005D192F"/>
    <w:rsid w:val="005D3113"/>
    <w:rsid w:val="005D38F2"/>
    <w:rsid w:val="005D4BCD"/>
    <w:rsid w:val="005E70D9"/>
    <w:rsid w:val="005F068C"/>
    <w:rsid w:val="005F17C2"/>
    <w:rsid w:val="005F1EAE"/>
    <w:rsid w:val="005F43FC"/>
    <w:rsid w:val="005F506E"/>
    <w:rsid w:val="00601B18"/>
    <w:rsid w:val="00601DFE"/>
    <w:rsid w:val="00607A6F"/>
    <w:rsid w:val="00612E9C"/>
    <w:rsid w:val="006161B8"/>
    <w:rsid w:val="006164DD"/>
    <w:rsid w:val="0062440F"/>
    <w:rsid w:val="006279C2"/>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C6"/>
    <w:rsid w:val="00691D39"/>
    <w:rsid w:val="00694597"/>
    <w:rsid w:val="00695155"/>
    <w:rsid w:val="00697040"/>
    <w:rsid w:val="006A1E79"/>
    <w:rsid w:val="006A203F"/>
    <w:rsid w:val="006A5D52"/>
    <w:rsid w:val="006A7B71"/>
    <w:rsid w:val="006B05BA"/>
    <w:rsid w:val="006B1161"/>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5B4D"/>
    <w:rsid w:val="00746DFC"/>
    <w:rsid w:val="0075354A"/>
    <w:rsid w:val="00753FE6"/>
    <w:rsid w:val="00755451"/>
    <w:rsid w:val="00757740"/>
    <w:rsid w:val="007621AE"/>
    <w:rsid w:val="00767E33"/>
    <w:rsid w:val="007709AE"/>
    <w:rsid w:val="00770D93"/>
    <w:rsid w:val="00772241"/>
    <w:rsid w:val="00772713"/>
    <w:rsid w:val="00775363"/>
    <w:rsid w:val="00776EFF"/>
    <w:rsid w:val="007A013E"/>
    <w:rsid w:val="007A2483"/>
    <w:rsid w:val="007A3CD0"/>
    <w:rsid w:val="007A4961"/>
    <w:rsid w:val="007A5D2A"/>
    <w:rsid w:val="007A7DAF"/>
    <w:rsid w:val="007B5A6F"/>
    <w:rsid w:val="007B5DC5"/>
    <w:rsid w:val="007C0B4A"/>
    <w:rsid w:val="007C2809"/>
    <w:rsid w:val="007C349A"/>
    <w:rsid w:val="007C3D56"/>
    <w:rsid w:val="007C5BF1"/>
    <w:rsid w:val="007D2CE4"/>
    <w:rsid w:val="007D366E"/>
    <w:rsid w:val="007D36C6"/>
    <w:rsid w:val="007D3FC0"/>
    <w:rsid w:val="007E01DF"/>
    <w:rsid w:val="007E48BC"/>
    <w:rsid w:val="007F7C85"/>
    <w:rsid w:val="00806B1F"/>
    <w:rsid w:val="00810644"/>
    <w:rsid w:val="00810D1A"/>
    <w:rsid w:val="00812751"/>
    <w:rsid w:val="00813CC7"/>
    <w:rsid w:val="00813D0E"/>
    <w:rsid w:val="00821854"/>
    <w:rsid w:val="00824AB6"/>
    <w:rsid w:val="00830EF6"/>
    <w:rsid w:val="00836438"/>
    <w:rsid w:val="008370E3"/>
    <w:rsid w:val="00841215"/>
    <w:rsid w:val="00843ACF"/>
    <w:rsid w:val="00844B4E"/>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2574"/>
    <w:rsid w:val="00895469"/>
    <w:rsid w:val="008957D7"/>
    <w:rsid w:val="008963ED"/>
    <w:rsid w:val="008A2EA3"/>
    <w:rsid w:val="008A7AAD"/>
    <w:rsid w:val="008B2B6A"/>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4050B"/>
    <w:rsid w:val="0094168C"/>
    <w:rsid w:val="00942B73"/>
    <w:rsid w:val="009449AB"/>
    <w:rsid w:val="00944D25"/>
    <w:rsid w:val="00944E53"/>
    <w:rsid w:val="00946E79"/>
    <w:rsid w:val="00947EC1"/>
    <w:rsid w:val="00957FB6"/>
    <w:rsid w:val="00961FB5"/>
    <w:rsid w:val="00965AE6"/>
    <w:rsid w:val="00965B48"/>
    <w:rsid w:val="00966B2E"/>
    <w:rsid w:val="00967DFE"/>
    <w:rsid w:val="0098064B"/>
    <w:rsid w:val="00980995"/>
    <w:rsid w:val="0098452F"/>
    <w:rsid w:val="009851BE"/>
    <w:rsid w:val="00990235"/>
    <w:rsid w:val="00991785"/>
    <w:rsid w:val="00993071"/>
    <w:rsid w:val="0099547D"/>
    <w:rsid w:val="009971B9"/>
    <w:rsid w:val="009B32E2"/>
    <w:rsid w:val="009B6929"/>
    <w:rsid w:val="009B758B"/>
    <w:rsid w:val="009C17EE"/>
    <w:rsid w:val="009C3345"/>
    <w:rsid w:val="009C365E"/>
    <w:rsid w:val="009C6A15"/>
    <w:rsid w:val="009D0432"/>
    <w:rsid w:val="009D7966"/>
    <w:rsid w:val="009E3465"/>
    <w:rsid w:val="009E38EF"/>
    <w:rsid w:val="009E3FB2"/>
    <w:rsid w:val="009F3B68"/>
    <w:rsid w:val="009F70F4"/>
    <w:rsid w:val="00A01FF4"/>
    <w:rsid w:val="00A04A10"/>
    <w:rsid w:val="00A04B8E"/>
    <w:rsid w:val="00A10642"/>
    <w:rsid w:val="00A12294"/>
    <w:rsid w:val="00A21198"/>
    <w:rsid w:val="00A242FC"/>
    <w:rsid w:val="00A254C9"/>
    <w:rsid w:val="00A2605F"/>
    <w:rsid w:val="00A26C91"/>
    <w:rsid w:val="00A27C1B"/>
    <w:rsid w:val="00A27F69"/>
    <w:rsid w:val="00A314CC"/>
    <w:rsid w:val="00A33B56"/>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5DBF"/>
    <w:rsid w:val="00A8033E"/>
    <w:rsid w:val="00A87137"/>
    <w:rsid w:val="00A8719A"/>
    <w:rsid w:val="00A877A5"/>
    <w:rsid w:val="00A91C1D"/>
    <w:rsid w:val="00A92A2F"/>
    <w:rsid w:val="00A93B05"/>
    <w:rsid w:val="00A952E8"/>
    <w:rsid w:val="00A974F1"/>
    <w:rsid w:val="00A97E27"/>
    <w:rsid w:val="00AA7C85"/>
    <w:rsid w:val="00AB1505"/>
    <w:rsid w:val="00AB1E7D"/>
    <w:rsid w:val="00AB315F"/>
    <w:rsid w:val="00AB4CBD"/>
    <w:rsid w:val="00AB588C"/>
    <w:rsid w:val="00AC6A6C"/>
    <w:rsid w:val="00AD1A1B"/>
    <w:rsid w:val="00AD2717"/>
    <w:rsid w:val="00AD37DC"/>
    <w:rsid w:val="00AD4A54"/>
    <w:rsid w:val="00AD6D39"/>
    <w:rsid w:val="00AE0A59"/>
    <w:rsid w:val="00AE2582"/>
    <w:rsid w:val="00AF249A"/>
    <w:rsid w:val="00AF5A50"/>
    <w:rsid w:val="00AF5A64"/>
    <w:rsid w:val="00AF619D"/>
    <w:rsid w:val="00B00A33"/>
    <w:rsid w:val="00B03C20"/>
    <w:rsid w:val="00B0590B"/>
    <w:rsid w:val="00B10EA7"/>
    <w:rsid w:val="00B11B95"/>
    <w:rsid w:val="00B14B69"/>
    <w:rsid w:val="00B20CA6"/>
    <w:rsid w:val="00B237ED"/>
    <w:rsid w:val="00B251C6"/>
    <w:rsid w:val="00B27454"/>
    <w:rsid w:val="00B33923"/>
    <w:rsid w:val="00B34E64"/>
    <w:rsid w:val="00B37B34"/>
    <w:rsid w:val="00B4653C"/>
    <w:rsid w:val="00B62AC6"/>
    <w:rsid w:val="00B63932"/>
    <w:rsid w:val="00B664CC"/>
    <w:rsid w:val="00B720ED"/>
    <w:rsid w:val="00B72129"/>
    <w:rsid w:val="00B728DB"/>
    <w:rsid w:val="00B7754D"/>
    <w:rsid w:val="00B807AE"/>
    <w:rsid w:val="00B81DFB"/>
    <w:rsid w:val="00B82EB1"/>
    <w:rsid w:val="00B87FE0"/>
    <w:rsid w:val="00B90433"/>
    <w:rsid w:val="00B91D2D"/>
    <w:rsid w:val="00B96CC6"/>
    <w:rsid w:val="00B9785D"/>
    <w:rsid w:val="00BA0BD0"/>
    <w:rsid w:val="00BA42AE"/>
    <w:rsid w:val="00BA4B30"/>
    <w:rsid w:val="00BA52C1"/>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F1E70"/>
    <w:rsid w:val="00BF1F94"/>
    <w:rsid w:val="00BF43E2"/>
    <w:rsid w:val="00BF4E14"/>
    <w:rsid w:val="00BF4FE8"/>
    <w:rsid w:val="00BF5CBB"/>
    <w:rsid w:val="00BF6C0B"/>
    <w:rsid w:val="00C06985"/>
    <w:rsid w:val="00C06BE2"/>
    <w:rsid w:val="00C172C1"/>
    <w:rsid w:val="00C2430F"/>
    <w:rsid w:val="00C244C0"/>
    <w:rsid w:val="00C36162"/>
    <w:rsid w:val="00C418C2"/>
    <w:rsid w:val="00C43A54"/>
    <w:rsid w:val="00C43F7A"/>
    <w:rsid w:val="00C47EC9"/>
    <w:rsid w:val="00C517B3"/>
    <w:rsid w:val="00C61D7C"/>
    <w:rsid w:val="00C654C7"/>
    <w:rsid w:val="00C664E6"/>
    <w:rsid w:val="00C716FA"/>
    <w:rsid w:val="00C7216F"/>
    <w:rsid w:val="00C80310"/>
    <w:rsid w:val="00C8042A"/>
    <w:rsid w:val="00C80BE2"/>
    <w:rsid w:val="00C822C8"/>
    <w:rsid w:val="00C8243A"/>
    <w:rsid w:val="00C824CF"/>
    <w:rsid w:val="00C90E57"/>
    <w:rsid w:val="00CA0846"/>
    <w:rsid w:val="00CA0953"/>
    <w:rsid w:val="00CA0D5D"/>
    <w:rsid w:val="00CA1799"/>
    <w:rsid w:val="00CA202E"/>
    <w:rsid w:val="00CA25D2"/>
    <w:rsid w:val="00CA287B"/>
    <w:rsid w:val="00CB1984"/>
    <w:rsid w:val="00CB1F25"/>
    <w:rsid w:val="00CB416C"/>
    <w:rsid w:val="00CB4B20"/>
    <w:rsid w:val="00CB5B29"/>
    <w:rsid w:val="00CB6E38"/>
    <w:rsid w:val="00CD0A88"/>
    <w:rsid w:val="00CD1C98"/>
    <w:rsid w:val="00CD336A"/>
    <w:rsid w:val="00CD65DC"/>
    <w:rsid w:val="00CD6E1B"/>
    <w:rsid w:val="00CE39DE"/>
    <w:rsid w:val="00CE41F2"/>
    <w:rsid w:val="00CE7E16"/>
    <w:rsid w:val="00CF0E4E"/>
    <w:rsid w:val="00CF46E9"/>
    <w:rsid w:val="00CF760B"/>
    <w:rsid w:val="00CF7C53"/>
    <w:rsid w:val="00D02512"/>
    <w:rsid w:val="00D07947"/>
    <w:rsid w:val="00D12ADE"/>
    <w:rsid w:val="00D151AF"/>
    <w:rsid w:val="00D154F2"/>
    <w:rsid w:val="00D15B2A"/>
    <w:rsid w:val="00D162CF"/>
    <w:rsid w:val="00D20656"/>
    <w:rsid w:val="00D20824"/>
    <w:rsid w:val="00D23435"/>
    <w:rsid w:val="00D23B8C"/>
    <w:rsid w:val="00D24068"/>
    <w:rsid w:val="00D3236A"/>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4E24"/>
    <w:rsid w:val="00D75B2B"/>
    <w:rsid w:val="00D7605E"/>
    <w:rsid w:val="00D76319"/>
    <w:rsid w:val="00D77A09"/>
    <w:rsid w:val="00D80250"/>
    <w:rsid w:val="00D80668"/>
    <w:rsid w:val="00D839E0"/>
    <w:rsid w:val="00D9038B"/>
    <w:rsid w:val="00D93CC1"/>
    <w:rsid w:val="00D940D5"/>
    <w:rsid w:val="00D9568C"/>
    <w:rsid w:val="00D963E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70C7"/>
    <w:rsid w:val="00DC7DAE"/>
    <w:rsid w:val="00DD1246"/>
    <w:rsid w:val="00DD1735"/>
    <w:rsid w:val="00DD1EAA"/>
    <w:rsid w:val="00DD283E"/>
    <w:rsid w:val="00DD6B19"/>
    <w:rsid w:val="00DE2DFC"/>
    <w:rsid w:val="00DE6CA6"/>
    <w:rsid w:val="00DF0228"/>
    <w:rsid w:val="00E04A1D"/>
    <w:rsid w:val="00E06A3D"/>
    <w:rsid w:val="00E07057"/>
    <w:rsid w:val="00E10332"/>
    <w:rsid w:val="00E115E6"/>
    <w:rsid w:val="00E12DAD"/>
    <w:rsid w:val="00E154D0"/>
    <w:rsid w:val="00E20EB9"/>
    <w:rsid w:val="00E2445B"/>
    <w:rsid w:val="00E27A52"/>
    <w:rsid w:val="00E37746"/>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68B4"/>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4077"/>
    <w:rsid w:val="00EF48FB"/>
    <w:rsid w:val="00F0082B"/>
    <w:rsid w:val="00F01CA8"/>
    <w:rsid w:val="00F03925"/>
    <w:rsid w:val="00F03CC0"/>
    <w:rsid w:val="00F049FC"/>
    <w:rsid w:val="00F04A71"/>
    <w:rsid w:val="00F123E6"/>
    <w:rsid w:val="00F15BE2"/>
    <w:rsid w:val="00F173BE"/>
    <w:rsid w:val="00F17416"/>
    <w:rsid w:val="00F23998"/>
    <w:rsid w:val="00F25EFB"/>
    <w:rsid w:val="00F264CB"/>
    <w:rsid w:val="00F27976"/>
    <w:rsid w:val="00F27FA3"/>
    <w:rsid w:val="00F31714"/>
    <w:rsid w:val="00F317D5"/>
    <w:rsid w:val="00F33FA4"/>
    <w:rsid w:val="00F35910"/>
    <w:rsid w:val="00F3627D"/>
    <w:rsid w:val="00F37013"/>
    <w:rsid w:val="00F43A13"/>
    <w:rsid w:val="00F448A4"/>
    <w:rsid w:val="00F50022"/>
    <w:rsid w:val="00F5018C"/>
    <w:rsid w:val="00F52519"/>
    <w:rsid w:val="00F52AB3"/>
    <w:rsid w:val="00F536EF"/>
    <w:rsid w:val="00F53AEA"/>
    <w:rsid w:val="00F679A8"/>
    <w:rsid w:val="00F70A1F"/>
    <w:rsid w:val="00F77407"/>
    <w:rsid w:val="00F81FC9"/>
    <w:rsid w:val="00F843F7"/>
    <w:rsid w:val="00F85557"/>
    <w:rsid w:val="00F91619"/>
    <w:rsid w:val="00F9254A"/>
    <w:rsid w:val="00F93554"/>
    <w:rsid w:val="00F94059"/>
    <w:rsid w:val="00F95DF6"/>
    <w:rsid w:val="00F979F1"/>
    <w:rsid w:val="00FA0341"/>
    <w:rsid w:val="00FA263A"/>
    <w:rsid w:val="00FA2AF9"/>
    <w:rsid w:val="00FB160D"/>
    <w:rsid w:val="00FB3F41"/>
    <w:rsid w:val="00FB40DA"/>
    <w:rsid w:val="00FB64B5"/>
    <w:rsid w:val="00FC137F"/>
    <w:rsid w:val="00FC363C"/>
    <w:rsid w:val="00FC3A29"/>
    <w:rsid w:val="00FC69D1"/>
    <w:rsid w:val="00FD6BB8"/>
    <w:rsid w:val="00FE34B9"/>
    <w:rsid w:val="00FE4EAD"/>
    <w:rsid w:val="00FE78A2"/>
    <w:rsid w:val="00FF15D3"/>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g"/><Relationship Id="rId20" Type="http://schemas.openxmlformats.org/officeDocument/2006/relationships/oleObject" Target="embeddings/oleObject5.bin"/><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e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2C74EC-DF90-4C43-AC00-E04DA2CB3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4</Pages>
  <Words>2786</Words>
  <Characters>15885</Characters>
  <Application>Microsoft Macintosh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18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Joseph Picone</cp:lastModifiedBy>
  <cp:revision>8</cp:revision>
  <cp:lastPrinted>2012-11-02T03:41:00Z</cp:lastPrinted>
  <dcterms:created xsi:type="dcterms:W3CDTF">2012-11-02T02:54:00Z</dcterms:created>
  <dcterms:modified xsi:type="dcterms:W3CDTF">2012-11-02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false</vt:bool>
  </property>
</Properties>
</file>